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AB3DF6">
      <w:pPr>
        <w:pBdr>
          <w:bottom w:val="single" w:sz="12" w:space="1" w:color="auto"/>
        </w:pBd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AB3DF6">
      <w:pPr>
        <w:spacing w:after="0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5278DA" w:rsidRDefault="005278DA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A3E5D" w:rsidRDefault="003A3E5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3A3E5D" w:rsidRPr="0018077E" w:rsidRDefault="003A3E5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Pr="00073921" w:rsidRDefault="003A3E5D" w:rsidP="00073921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  <w:r w:rsidRPr="003A3E5D">
        <w:rPr>
          <w:rFonts w:ascii="Times New Roman" w:hAnsi="Times New Roman"/>
          <w:b/>
          <w:bCs/>
          <w:sz w:val="24"/>
          <w:szCs w:val="24"/>
        </w:rPr>
        <w:t>ЧИСЛЕННОЕ РЕШЕНИЕ СИСТЕМ ДИФФЕРЕНЦИАЛЬНЫХ УРАВНЕНИЙ НА ПРИМЕРЕ КИНЕТИКИ ХИМИЧЕСКИХ РЕАКЦИЙ</w:t>
      </w:r>
    </w:p>
    <w:p w:rsidR="00311E30" w:rsidRPr="00203213" w:rsidRDefault="00311E30" w:rsidP="00AB3DF6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D43C38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3365C3">
        <w:rPr>
          <w:rFonts w:ascii="Times New Roman" w:hAnsi="Times New Roman"/>
          <w:sz w:val="24"/>
          <w:szCs w:val="24"/>
          <w:u w:val="single"/>
        </w:rPr>
        <w:t xml:space="preserve">    2Д91</w:t>
      </w:r>
      <w:r w:rsidR="00F0162D" w:rsidRPr="007A2844">
        <w:rPr>
          <w:rFonts w:ascii="Times New Roman" w:hAnsi="Times New Roman"/>
          <w:sz w:val="24"/>
          <w:szCs w:val="24"/>
          <w:u w:val="single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792CCF">
        <w:rPr>
          <w:rFonts w:ascii="Times New Roman" w:hAnsi="Times New Roman"/>
          <w:sz w:val="24"/>
          <w:szCs w:val="24"/>
        </w:rPr>
        <w:t>Г.Н. Омельченко</w:t>
      </w:r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EA3F6D" w:rsidP="00CF044B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</w:t>
      </w:r>
      <w:r w:rsidR="00C46155">
        <w:rPr>
          <w:rFonts w:ascii="Times New Roman" w:hAnsi="Times New Roman"/>
          <w:sz w:val="24"/>
          <w:szCs w:val="24"/>
        </w:rPr>
        <w:t>___</w:t>
      </w:r>
      <w:r w:rsidR="00792CCF" w:rsidRPr="00D43C38">
        <w:rPr>
          <w:rFonts w:ascii="Times New Roman" w:hAnsi="Times New Roman"/>
          <w:sz w:val="24"/>
          <w:szCs w:val="24"/>
        </w:rPr>
        <w:t>_</w:t>
      </w:r>
      <w:r w:rsidR="00C46155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_</w:t>
      </w:r>
      <w:r w:rsidR="00792CCF" w:rsidRPr="00D43C38">
        <w:rPr>
          <w:rFonts w:ascii="Times New Roman" w:hAnsi="Times New Roman"/>
          <w:sz w:val="24"/>
          <w:szCs w:val="24"/>
        </w:rPr>
        <w:t>___</w:t>
      </w:r>
      <w:r w:rsidR="0078514B" w:rsidRPr="00203213">
        <w:rPr>
          <w:rFonts w:ascii="Times New Roman" w:hAnsi="Times New Roman"/>
          <w:sz w:val="24"/>
          <w:szCs w:val="24"/>
        </w:rPr>
        <w:t>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AB3DF6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B641A7" w:rsidRPr="00203213">
        <w:rPr>
          <w:rFonts w:ascii="Times New Roman" w:hAnsi="Times New Roman"/>
          <w:sz w:val="24"/>
          <w:szCs w:val="24"/>
        </w:rPr>
        <w:t>Чузлов</w:t>
      </w:r>
      <w:proofErr w:type="spellEnd"/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bookmarkStart w:id="0" w:name="_GoBack"/>
      <w:bookmarkEnd w:id="0"/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3F6D" w:rsidRPr="00C5479E" w:rsidRDefault="00EA3F6D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73921" w:rsidRPr="00073921" w:rsidRDefault="00073921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EA3F6D" w:rsidRPr="00EA3F6D" w:rsidRDefault="00311E30" w:rsidP="00EA3F6D">
      <w:pPr>
        <w:jc w:val="both"/>
        <w:rPr>
          <w:rFonts w:ascii="Times New Roman" w:hAnsi="Times New Roman"/>
          <w:bCs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792CCF">
        <w:rPr>
          <w:rFonts w:ascii="Times New Roman" w:hAnsi="Times New Roman"/>
          <w:sz w:val="28"/>
          <w:szCs w:val="28"/>
        </w:rPr>
        <w:t xml:space="preserve">необходимо </w:t>
      </w:r>
      <w:r w:rsidR="003365C3">
        <w:rPr>
          <w:rFonts w:ascii="Times New Roman" w:hAnsi="Times New Roman"/>
          <w:sz w:val="28"/>
          <w:szCs w:val="28"/>
        </w:rPr>
        <w:t xml:space="preserve">научиться 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</w:t>
      </w:r>
      <w:r w:rsidR="005278DA">
        <w:rPr>
          <w:rFonts w:ascii="Times New Roman" w:hAnsi="Times New Roman"/>
          <w:bCs/>
          <w:sz w:val="28"/>
          <w:szCs w:val="28"/>
        </w:rPr>
        <w:t xml:space="preserve"> </w:t>
      </w:r>
      <w:r w:rsidR="00792CCF">
        <w:rPr>
          <w:rFonts w:ascii="Times New Roman" w:hAnsi="Times New Roman"/>
          <w:bCs/>
          <w:sz w:val="28"/>
          <w:szCs w:val="28"/>
        </w:rPr>
        <w:t xml:space="preserve">численных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792CCF">
        <w:rPr>
          <w:rFonts w:ascii="Times New Roman" w:hAnsi="Times New Roman"/>
          <w:bCs/>
          <w:sz w:val="28"/>
          <w:szCs w:val="28"/>
        </w:rPr>
        <w:t>ешений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систем дифференциальных уравнений</w:t>
      </w:r>
      <w:r w:rsidR="003A3E5D">
        <w:rPr>
          <w:rFonts w:ascii="Times New Roman" w:hAnsi="Times New Roman"/>
          <w:bCs/>
          <w:sz w:val="28"/>
          <w:szCs w:val="28"/>
        </w:rPr>
        <w:t xml:space="preserve"> на примере кинетики химических реакций.</w:t>
      </w:r>
    </w:p>
    <w:p w:rsidR="00411E1D" w:rsidRDefault="00411E1D" w:rsidP="00C4615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3365C3" w:rsidRPr="00C46155" w:rsidRDefault="00311E30" w:rsidP="00FB564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3A3E5D" w:rsidRPr="00C5479E" w:rsidRDefault="003A3E5D" w:rsidP="00792CC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Закон действующих масс</w:t>
      </w:r>
      <w:r w:rsidR="0007392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: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792CCF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>Скорость химической реакции прямо пропорциональна произведению концентраций реагирующих веществ, возведенных в степени, равные стехиометрическим коэффициентам</w:t>
      </w:r>
      <w:r w:rsidRPr="003A3E5D">
        <w:rPr>
          <w:rFonts w:ascii="Times New Roman" w:hAnsi="Times New Roman"/>
          <w:iCs/>
          <w:color w:val="000000"/>
          <w:sz w:val="28"/>
          <w:szCs w:val="28"/>
          <w:lang w:eastAsia="ru-RU"/>
        </w:rPr>
        <w:t>.</w:t>
      </w:r>
    </w:p>
    <w:p w:rsidR="00792CCF" w:rsidRDefault="00792CCF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Пусть дана схема химической реакции:</w:t>
      </w:r>
    </w:p>
    <w:p w:rsidR="003A3E5D" w:rsidRDefault="000F1F91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1" type="#_x0000_t75" style="position:absolute;left:0;text-align:left;margin-left:167.3pt;margin-top:9.95pt;width:167.8pt;height:25.1pt;z-index:251662336">
            <v:imagedata r:id="rId8" o:title=""/>
          </v:shape>
          <o:OLEObject Type="Embed" ProgID="Equation.DSMT4" ShapeID="_x0000_s1031" DrawAspect="Content" ObjectID="_1652714731" r:id="rId9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792CCF" w:rsidRDefault="00792CCF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Скорость данной реакции можно выразить:</w:t>
      </w:r>
    </w:p>
    <w:p w:rsidR="003A3E5D" w:rsidRDefault="000F1F91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2" type="#_x0000_t75" style="position:absolute;left:0;text-align:left;margin-left:176.75pt;margin-top:2.45pt;width:153.4pt;height:27pt;z-index:251663360">
            <v:imagedata r:id="rId10" o:title=""/>
          </v:shape>
          <o:OLEObject Type="Embed" ProgID="Equation.DSMT4" ShapeID="_x0000_s1032" DrawAspect="Content" ObjectID="_1652714732" r:id="rId11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где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– константа скорости химической реакции;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3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B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– концентрации веществ (моль/л), участвующих в химической реакции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n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eastAsia="ru-RU"/>
        </w:rPr>
        <w:t>3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– стехиометрические коэффициенты в уравнении реакции.</w:t>
      </w:r>
    </w:p>
    <w:p w:rsidR="00792CCF" w:rsidRDefault="00792CCF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Изменение концентрации каждого компонента во времени:</w:t>
      </w:r>
    </w:p>
    <w:p w:rsidR="003A3E5D" w:rsidRPr="003A3E5D" w:rsidRDefault="000F1F91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noProof/>
          <w:color w:val="000000"/>
          <w:sz w:val="28"/>
          <w:szCs w:val="28"/>
          <w:lang w:eastAsia="ru-RU"/>
        </w:rPr>
        <w:pict>
          <v:shape id="_x0000_s1033" type="#_x0000_t75" style="position:absolute;left:0;text-align:left;margin-left:199.55pt;margin-top:5.1pt;width:86.2pt;height:156.3pt;z-index:251664384">
            <v:imagedata r:id="rId12" o:title=""/>
          </v:shape>
          <o:OLEObject Type="Embed" ProgID="Equation.DSMT4" ShapeID="_x0000_s1033" DrawAspect="Content" ObjectID="_1652714733" r:id="rId13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Пусть дана схема химической реакции:</w:t>
      </w:r>
    </w:p>
    <w:p w:rsidR="003A3E5D" w:rsidRDefault="000F1F91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4" type="#_x0000_t75" style="position:absolute;left:0;text-align:left;margin-left:199.55pt;margin-top:6.1pt;width:69.8pt;height:34.9pt;z-index:251665408">
            <v:imagedata r:id="rId14" o:title=""/>
          </v:shape>
          <o:OLEObject Type="Embed" ProgID="Equation.DSMT4" ShapeID="_x0000_s1034" DrawAspect="Content" ObjectID="_1652714734" r:id="rId15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0F1F91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5" type="#_x0000_t75" style="position:absolute;left:0;text-align:left;margin-left:122.15pt;margin-top:8.8pt;width:68.8pt;height:24.8pt;z-index:251666432">
            <v:imagedata r:id="rId16" o:title=""/>
          </v:shape>
          <o:OLEObject Type="Embed" ProgID="Equation.DSMT4" ShapeID="_x0000_s1035" DrawAspect="Content" ObjectID="_1652714735" r:id="rId17"/>
        </w:pict>
      </w: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6" type="#_x0000_t75" style="position:absolute;left:0;text-align:left;margin-left:290.35pt;margin-top:8.8pt;width:65.95pt;height:22.4pt;z-index:251667456">
            <v:imagedata r:id="rId18" o:title=""/>
          </v:shape>
          <o:OLEObject Type="Embed" ProgID="Equation.DSMT4" ShapeID="_x0000_s1036" DrawAspect="Content" ObjectID="_1652714736" r:id="rId19"/>
        </w:pict>
      </w:r>
    </w:p>
    <w:p w:rsidR="003A3E5D" w:rsidRDefault="003A3E5D" w:rsidP="003A3E5D">
      <w:pPr>
        <w:tabs>
          <w:tab w:val="left" w:pos="237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color w:val="000000"/>
          <w:sz w:val="28"/>
          <w:szCs w:val="28"/>
          <w:lang w:eastAsia="ru-RU"/>
        </w:rPr>
        <w:tab/>
      </w:r>
    </w:p>
    <w:p w:rsidR="003A3E5D" w:rsidRDefault="000F1F91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  <w:lang w:eastAsia="ru-RU"/>
        </w:rPr>
        <w:pict>
          <v:shape id="_x0000_s1037" type="#_x0000_t75" style="position:absolute;left:0;text-align:left;margin-left:191.65pt;margin-top:1.4pt;width:98.7pt;height:84.6pt;z-index:251668480">
            <v:imagedata r:id="rId20" o:title=""/>
          </v:shape>
          <o:OLEObject Type="Embed" ProgID="Equation.DSMT4" ShapeID="_x0000_s1037" DrawAspect="Content" ObjectID="_1652714737" r:id="rId21"/>
        </w:pic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3A3E5D" w:rsidP="00734616">
      <w:pPr>
        <w:tabs>
          <w:tab w:val="left" w:pos="24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color w:val="000000"/>
          <w:sz w:val="28"/>
          <w:szCs w:val="28"/>
          <w:lang w:eastAsia="ru-RU"/>
        </w:rPr>
        <w:tab/>
      </w:r>
    </w:p>
    <w:p w:rsidR="00734616" w:rsidRDefault="00734616" w:rsidP="00734616">
      <w:pPr>
        <w:tabs>
          <w:tab w:val="left" w:pos="24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iCs/>
          <w:color w:val="000000"/>
          <w:sz w:val="28"/>
          <w:szCs w:val="28"/>
          <w:lang w:eastAsia="ru-RU"/>
        </w:rPr>
        <w:lastRenderedPageBreak/>
        <w:t xml:space="preserve">Константы скоростей реакций: 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1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.5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val="en-US" w:eastAsia="ru-RU"/>
        </w:rPr>
        <w:t>k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vertAlign w:val="subscript"/>
          <w:lang w:eastAsia="ru-RU"/>
        </w:rPr>
        <w:t>2</w:t>
      </w:r>
      <w:r w:rsidRPr="003A3E5D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.2</w:t>
      </w:r>
    </w:p>
    <w:p w:rsidR="00734616" w:rsidRDefault="00734616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</w:pP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С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А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, 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С</w:t>
      </w:r>
      <w:r w:rsidRPr="003A3E5D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>– концентрации компонентов</w:t>
      </w:r>
      <w:proofErr w:type="gramStart"/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А</w:t>
      </w:r>
      <w:proofErr w:type="gramEnd"/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и В</w:t>
      </w:r>
    </w:p>
    <w:p w:rsidR="003A3E5D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еобходимо определить изменение концентраций каждого компонента по времени методами Эйлера и Рунге-Кутты на отрезке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[0; 1] 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с шагом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h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= 0.1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</w:t>
      </w:r>
    </w:p>
    <w:p w:rsidR="003A3E5D" w:rsidRP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Начальные условия: </w:t>
      </w:r>
      <w:proofErr w:type="gramStart"/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A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>(</w:t>
      </w:r>
      <w:proofErr w:type="gramEnd"/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0) = 1 (моль / л); 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val="en-US" w:eastAsia="ru-RU"/>
        </w:rPr>
        <w:t>C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vertAlign w:val="subscript"/>
          <w:lang w:val="en-US" w:eastAsia="ru-RU"/>
        </w:rPr>
        <w:t>B</w:t>
      </w:r>
      <w:r w:rsidRPr="003A3E5D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>(0) = 0 (моль / л)</w:t>
      </w:r>
      <w:r w:rsidRPr="003A3E5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. </w: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3A3E5D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</w:pP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Метод</w:t>
      </w:r>
      <w:r w:rsidRPr="003A3E5D"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  <w:t xml:space="preserve"> </w:t>
      </w: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Эйлера</w:t>
      </w:r>
      <w:r w:rsidRPr="003A3E5D"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  <w:t>:</w:t>
      </w:r>
    </w:p>
    <w:p w:rsidR="003A3E5D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ab_14_example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(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5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: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yler_method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h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0: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c: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runc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(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-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/ h) +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, Length(c0) +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ength(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0)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spellStart"/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0[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+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t, c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j] := c[j] + h * f[j]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t + h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int_results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res: matrix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734616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res[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</w:t>
      </w: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]: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spellStart"/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int_</w:t>
      </w:r>
      <w:proofErr w:type="gramStart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s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proofErr w:type="gram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yler_method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734616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734616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proofErr w:type="spellStart"/>
      <w:r w:rsidRPr="00734616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proofErr w:type="spellEnd"/>
      <w:r w:rsidRPr="00734616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3A3E5D" w:rsidRPr="00B212DB" w:rsidRDefault="003A3E5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твет: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3A3E5D" w:rsidRPr="00734616" w:rsidRDefault="0018077E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Times New Roman" w:hAnsi="Times New Roman"/>
          <w:bCs/>
          <w:color w:val="000000"/>
          <w:sz w:val="24"/>
          <w:szCs w:val="24"/>
          <w:lang w:eastAsia="ru-RU"/>
        </w:rPr>
        <w:t xml:space="preserve">  </w:t>
      </w:r>
      <w:r w:rsidR="00734616" w:rsidRPr="00734616">
        <w:rPr>
          <w:rFonts w:ascii="Times New Roman" w:hAnsi="Times New Roman"/>
          <w:bCs/>
          <w:color w:val="000000"/>
          <w:sz w:val="24"/>
          <w:szCs w:val="24"/>
          <w:lang w:eastAsia="ru-RU"/>
        </w:rPr>
        <w:t xml:space="preserve">      </w:t>
      </w:r>
      <w:r w:rsidRPr="00734616">
        <w:rPr>
          <w:rFonts w:ascii="Times New Roman" w:hAnsi="Times New Roman"/>
          <w:bCs/>
          <w:color w:val="000000"/>
          <w:sz w:val="24"/>
          <w:szCs w:val="24"/>
          <w:lang w:eastAsia="ru-RU"/>
        </w:rPr>
        <w:t xml:space="preserve">  </w:t>
      </w:r>
      <w:r w:rsidR="003A3E5D" w:rsidRPr="00734616">
        <w:rPr>
          <w:rFonts w:ascii="Courier New" w:hAnsi="Courier New" w:cs="Courier New"/>
          <w:sz w:val="24"/>
          <w:szCs w:val="24"/>
          <w:lang w:eastAsia="ru-RU"/>
        </w:rPr>
        <w:t>0.0000    1.0000    0.0000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1000    0.9500    0.0500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2000    0.9035    0.0965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3000    0.8603    0.1397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4000    0.8200    0.1800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5000    0.7826    0.2174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6000    0.7479    0.2521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7000    0.7155    0.2845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8000    0.6854    0.3146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0.9000    0.6574    0.3426</w:t>
      </w:r>
    </w:p>
    <w:p w:rsidR="003A3E5D" w:rsidRPr="00734616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734616">
        <w:rPr>
          <w:rFonts w:ascii="Courier New" w:hAnsi="Courier New" w:cs="Courier New"/>
          <w:sz w:val="24"/>
          <w:szCs w:val="24"/>
          <w:lang w:eastAsia="ru-RU"/>
        </w:rPr>
        <w:t xml:space="preserve">    1.0000    0.6314    0.3686</w:t>
      </w:r>
    </w:p>
    <w:p w:rsidR="0018077E" w:rsidRPr="003A3E5D" w:rsidRDefault="003A3E5D" w:rsidP="003A3E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3A3E5D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:rsidR="0018077E" w:rsidRPr="003B4D79" w:rsidRDefault="001807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0"/>
          <w:szCs w:val="20"/>
          <w:lang w:eastAsia="ru-RU"/>
        </w:rPr>
      </w:pPr>
    </w:p>
    <w:p w:rsidR="005278DA" w:rsidRPr="00B212DB" w:rsidRDefault="005278DA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278DA">
        <w:rPr>
          <w:rFonts w:ascii="Times New Roman" w:hAnsi="Times New Roman"/>
          <w:b/>
          <w:sz w:val="28"/>
          <w:szCs w:val="28"/>
        </w:rPr>
        <w:t>Метод</w:t>
      </w:r>
      <w:r w:rsidRPr="003B4D79">
        <w:rPr>
          <w:rFonts w:ascii="Times New Roman" w:hAnsi="Times New Roman"/>
          <w:b/>
          <w:sz w:val="28"/>
          <w:szCs w:val="28"/>
        </w:rPr>
        <w:t xml:space="preserve"> </w:t>
      </w:r>
      <w:r w:rsidRPr="005278DA">
        <w:rPr>
          <w:rFonts w:ascii="Times New Roman" w:hAnsi="Times New Roman"/>
          <w:b/>
          <w:sz w:val="28"/>
          <w:szCs w:val="28"/>
        </w:rPr>
        <w:t>Рунге</w:t>
      </w:r>
      <w:r w:rsidRPr="003B4D79">
        <w:rPr>
          <w:rFonts w:ascii="Times New Roman" w:hAnsi="Times New Roman"/>
          <w:b/>
          <w:sz w:val="28"/>
          <w:szCs w:val="28"/>
        </w:rPr>
        <w:t>-</w:t>
      </w:r>
      <w:r w:rsidRPr="005278DA">
        <w:rPr>
          <w:rFonts w:ascii="Times New Roman" w:hAnsi="Times New Roman"/>
          <w:b/>
          <w:sz w:val="28"/>
          <w:szCs w:val="28"/>
        </w:rPr>
        <w:t>Кутты</w:t>
      </w:r>
      <w:r w:rsidRPr="003B4D79">
        <w:rPr>
          <w:rFonts w:ascii="Times New Roman" w:hAnsi="Times New Roman"/>
          <w:b/>
          <w:sz w:val="28"/>
          <w:szCs w:val="28"/>
        </w:rPr>
        <w:t>: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ab_14_example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(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5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unge_kutt_method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h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0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</w:pPr>
      <w:proofErr w:type="spell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var</w:t>
      </w:r>
      <w:proofErr w:type="spell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A87FF5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k1, k2, k3, k4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a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array1, array2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array1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array1[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array2[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a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runc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(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-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/ h) +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, Length(c0) +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ength(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0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spellStart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0[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+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1 :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t, c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 :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1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3 :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2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4 :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,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h, c, k3)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] := c[j] + h /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(k1[j] +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k2[j] +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j] + k4[j]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t + h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int_results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res: matrix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A87FF5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res[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</w:t>
      </w: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]: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spellStart"/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rint_</w:t>
      </w:r>
      <w:proofErr w:type="gramStart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s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proofErr w:type="gram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unge_kutt_method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A87FF5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A87FF5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proofErr w:type="spellStart"/>
      <w:r w:rsidRPr="00A87FF5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proofErr w:type="spellEnd"/>
      <w:r w:rsidRPr="00A87FF5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3A3E5D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A3E5D" w:rsidRPr="00B212DB" w:rsidRDefault="003A3E5D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:</w:t>
      </w:r>
    </w:p>
    <w:p w:rsidR="003A3E5D" w:rsidRPr="00A87FF5" w:rsidRDefault="0018077E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3118E">
        <w:rPr>
          <w:rFonts w:ascii="Times New Roman" w:hAnsi="Times New Roman"/>
          <w:sz w:val="28"/>
          <w:szCs w:val="28"/>
          <w:lang w:eastAsia="ru-RU"/>
        </w:rPr>
        <w:t xml:space="preserve">   </w:t>
      </w:r>
      <w:r w:rsidR="00A87FF5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="003A3E5D" w:rsidRPr="00B3118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3A3E5D" w:rsidRPr="00A87FF5">
        <w:rPr>
          <w:rFonts w:ascii="Courier New" w:hAnsi="Courier New" w:cs="Courier New"/>
          <w:sz w:val="24"/>
          <w:szCs w:val="24"/>
          <w:lang w:eastAsia="ru-RU"/>
        </w:rPr>
        <w:t>0.0000    1.0000    0.0000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1000    0.9517    0.0483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2000    0.9067    0.0933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3000    0.8647    0.1353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4000    0.8256    0.1744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5000    0.7891    0.2109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6000    0.7550    0.2450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7000    0.7233    0.2767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8000    0.6937    0.3063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0.9000    0.6661    0.3339</w:t>
      </w:r>
    </w:p>
    <w:p w:rsidR="003A3E5D" w:rsidRPr="00A87FF5" w:rsidRDefault="003A3E5D" w:rsidP="003A3E5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A87FF5">
        <w:rPr>
          <w:rFonts w:ascii="Courier New" w:hAnsi="Courier New" w:cs="Courier New"/>
          <w:sz w:val="24"/>
          <w:szCs w:val="24"/>
          <w:lang w:eastAsia="ru-RU"/>
        </w:rPr>
        <w:t xml:space="preserve">    1.0000    0.6404    0.3596</w:t>
      </w:r>
    </w:p>
    <w:p w:rsidR="0018077E" w:rsidRPr="0018077E" w:rsidRDefault="0018077E" w:rsidP="003A3E5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A87FF5" w:rsidRPr="0018077E" w:rsidRDefault="00A87FF5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973EC" w:rsidRDefault="00F973EC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Практическая часть</w:t>
      </w:r>
    </w:p>
    <w:p w:rsidR="00F973EC" w:rsidRPr="00E458BB" w:rsidRDefault="00F973EC" w:rsidP="00F973EC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</w:t>
      </w:r>
      <w:r w:rsidR="00E458BB">
        <w:rPr>
          <w:rFonts w:ascii="Times New Roman" w:hAnsi="Times New Roman"/>
          <w:b/>
          <w:sz w:val="28"/>
          <w:szCs w:val="28"/>
        </w:rPr>
        <w:t>1</w:t>
      </w:r>
    </w:p>
    <w:p w:rsidR="00E458BB" w:rsidRPr="00E458BB" w:rsidRDefault="00A87FF5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037715</wp:posOffset>
            </wp:positionH>
            <wp:positionV relativeFrom="paragraph">
              <wp:posOffset>259080</wp:posOffset>
            </wp:positionV>
            <wp:extent cx="1546860" cy="434340"/>
            <wp:effectExtent l="0" t="0" r="0" b="0"/>
            <wp:wrapTight wrapText="bothSides">
              <wp:wrapPolygon edited="0">
                <wp:start x="13567" y="2842"/>
                <wp:lineTo x="1330" y="6632"/>
                <wp:lineTo x="1330" y="14211"/>
                <wp:lineTo x="14365" y="18000"/>
                <wp:lineTo x="14365" y="18000"/>
                <wp:lineTo x="15695" y="18000"/>
                <wp:lineTo x="15695" y="18000"/>
                <wp:lineTo x="19951" y="13263"/>
                <wp:lineTo x="19685" y="6632"/>
                <wp:lineTo x="14631" y="2842"/>
                <wp:lineTo x="13567" y="2842"/>
              </wp:wrapPolygon>
            </wp:wrapTight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9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434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973EC" w:rsidRPr="00F973EC">
        <w:rPr>
          <w:rFonts w:ascii="Times New Roman" w:hAnsi="Times New Roman"/>
          <w:b/>
          <w:sz w:val="28"/>
          <w:szCs w:val="28"/>
        </w:rPr>
        <w:t>Задание:</w:t>
      </w:r>
      <w:r w:rsidR="00F973EC">
        <w:rPr>
          <w:rFonts w:ascii="Times New Roman" w:hAnsi="Times New Roman"/>
          <w:sz w:val="28"/>
          <w:szCs w:val="28"/>
        </w:rPr>
        <w:t xml:space="preserve"> </w:t>
      </w:r>
      <w:r w:rsidR="00E458BB" w:rsidRPr="00E458BB">
        <w:rPr>
          <w:rFonts w:ascii="Times New Roman" w:hAnsi="Times New Roman"/>
          <w:sz w:val="28"/>
          <w:szCs w:val="28"/>
        </w:rPr>
        <w:t>Дана схема химических превращений:</w:t>
      </w:r>
    </w:p>
    <w:p w:rsidR="00E458BB" w:rsidRPr="00A87FF5" w:rsidRDefault="00E458BB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E458BB" w:rsidRPr="00C5479E" w:rsidRDefault="00E458BB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458BB">
        <w:rPr>
          <w:rFonts w:ascii="Times New Roman" w:hAnsi="Times New Roman"/>
          <w:iCs/>
          <w:sz w:val="28"/>
          <w:szCs w:val="28"/>
          <w:lang w:val="en-US"/>
        </w:rPr>
        <w:t>C</w:t>
      </w:r>
      <w:r w:rsidRPr="00E458B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458BB">
        <w:rPr>
          <w:rFonts w:ascii="Times New Roman" w:hAnsi="Times New Roman"/>
          <w:iCs/>
          <w:sz w:val="28"/>
          <w:szCs w:val="28"/>
          <w:vertAlign w:val="subscript"/>
        </w:rPr>
        <w:t>0</w:t>
      </w:r>
      <w:r w:rsidR="00A87FF5">
        <w:rPr>
          <w:rFonts w:ascii="Times New Roman" w:hAnsi="Times New Roman"/>
          <w:iCs/>
          <w:sz w:val="28"/>
          <w:szCs w:val="28"/>
        </w:rPr>
        <w:t xml:space="preserve"> = 0.8 (моль / л)      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k</w:t>
      </w:r>
      <w:r w:rsidR="00A87FF5" w:rsidRPr="00E458B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A87FF5" w:rsidRPr="00E458BB">
        <w:rPr>
          <w:rFonts w:ascii="Times New Roman" w:hAnsi="Times New Roman"/>
          <w:iCs/>
          <w:sz w:val="28"/>
          <w:szCs w:val="28"/>
        </w:rPr>
        <w:t xml:space="preserve"> = 0.6 (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c</w:t>
      </w:r>
      <w:r w:rsidR="00A87FF5" w:rsidRPr="00E458BB">
        <w:rPr>
          <w:rFonts w:ascii="Times New Roman" w:hAnsi="Times New Roman"/>
          <w:iCs/>
          <w:sz w:val="28"/>
          <w:szCs w:val="28"/>
          <w:vertAlign w:val="superscript"/>
        </w:rPr>
        <w:t>-1</w:t>
      </w:r>
      <w:r w:rsidR="00A87FF5" w:rsidRPr="00E458BB">
        <w:rPr>
          <w:rFonts w:ascii="Times New Roman" w:hAnsi="Times New Roman"/>
          <w:iCs/>
          <w:sz w:val="28"/>
          <w:szCs w:val="28"/>
        </w:rPr>
        <w:t>);</w:t>
      </w:r>
      <w:r w:rsidRPr="00C5479E">
        <w:rPr>
          <w:rFonts w:ascii="Times New Roman" w:hAnsi="Times New Roman"/>
          <w:iCs/>
          <w:sz w:val="28"/>
          <w:szCs w:val="28"/>
        </w:rPr>
        <w:t xml:space="preserve">       </w:t>
      </w:r>
    </w:p>
    <w:p w:rsidR="00E458BB" w:rsidRPr="00E458BB" w:rsidRDefault="00E458BB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458BB">
        <w:rPr>
          <w:rFonts w:ascii="Times New Roman" w:hAnsi="Times New Roman"/>
          <w:iCs/>
          <w:sz w:val="28"/>
          <w:szCs w:val="28"/>
        </w:rPr>
        <w:t>С</w:t>
      </w:r>
      <w:r w:rsidRPr="00E458BB">
        <w:rPr>
          <w:rFonts w:ascii="Times New Roman" w:hAnsi="Times New Roman"/>
          <w:iCs/>
          <w:sz w:val="28"/>
          <w:szCs w:val="28"/>
          <w:vertAlign w:val="subscript"/>
        </w:rPr>
        <w:t>В</w:t>
      </w:r>
      <w:proofErr w:type="gramStart"/>
      <w:r w:rsidRPr="00E458BB">
        <w:rPr>
          <w:rFonts w:ascii="Times New Roman" w:hAnsi="Times New Roman"/>
          <w:iCs/>
          <w:sz w:val="28"/>
          <w:szCs w:val="28"/>
          <w:vertAlign w:val="subscript"/>
        </w:rPr>
        <w:t>0</w:t>
      </w:r>
      <w:proofErr w:type="gramEnd"/>
      <w:r w:rsidRPr="00E458BB">
        <w:rPr>
          <w:rFonts w:ascii="Times New Roman" w:hAnsi="Times New Roman"/>
          <w:iCs/>
          <w:sz w:val="28"/>
          <w:szCs w:val="28"/>
        </w:rPr>
        <w:t xml:space="preserve"> = 0.2 (моль </w:t>
      </w:r>
      <w:r w:rsidR="00A87FF5">
        <w:rPr>
          <w:rFonts w:ascii="Times New Roman" w:hAnsi="Times New Roman"/>
          <w:iCs/>
          <w:sz w:val="28"/>
          <w:szCs w:val="28"/>
        </w:rPr>
        <w:t xml:space="preserve">/ л)      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k</w:t>
      </w:r>
      <w:r w:rsidR="00A87FF5" w:rsidRPr="00E458BB">
        <w:rPr>
          <w:rFonts w:ascii="Times New Roman" w:hAnsi="Times New Roman"/>
          <w:iCs/>
          <w:sz w:val="28"/>
          <w:szCs w:val="28"/>
          <w:vertAlign w:val="subscript"/>
        </w:rPr>
        <w:t>2</w:t>
      </w:r>
      <w:r w:rsidR="00A87FF5" w:rsidRPr="00E458BB">
        <w:rPr>
          <w:rFonts w:ascii="Times New Roman" w:hAnsi="Times New Roman"/>
          <w:iCs/>
          <w:sz w:val="28"/>
          <w:szCs w:val="28"/>
        </w:rPr>
        <w:t xml:space="preserve"> = 0.26 (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c</w:t>
      </w:r>
      <w:r w:rsidR="00A87FF5" w:rsidRPr="00E458BB">
        <w:rPr>
          <w:rFonts w:ascii="Times New Roman" w:hAnsi="Times New Roman"/>
          <w:iCs/>
          <w:sz w:val="28"/>
          <w:szCs w:val="28"/>
          <w:vertAlign w:val="superscript"/>
        </w:rPr>
        <w:t>-1</w:t>
      </w:r>
      <w:r w:rsidR="00A87FF5" w:rsidRPr="00E458BB">
        <w:rPr>
          <w:rFonts w:ascii="Times New Roman" w:hAnsi="Times New Roman"/>
          <w:iCs/>
          <w:sz w:val="28"/>
          <w:szCs w:val="28"/>
        </w:rPr>
        <w:t>);</w:t>
      </w:r>
    </w:p>
    <w:p w:rsidR="00E458BB" w:rsidRPr="00E458BB" w:rsidRDefault="00E458BB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458BB">
        <w:rPr>
          <w:rFonts w:ascii="Times New Roman" w:hAnsi="Times New Roman"/>
          <w:iCs/>
          <w:sz w:val="28"/>
          <w:szCs w:val="28"/>
        </w:rPr>
        <w:t>С</w:t>
      </w:r>
      <w:r w:rsidRPr="00E458BB">
        <w:rPr>
          <w:rFonts w:ascii="Times New Roman" w:hAnsi="Times New Roman"/>
          <w:iCs/>
          <w:sz w:val="28"/>
          <w:szCs w:val="28"/>
          <w:vertAlign w:val="subscript"/>
        </w:rPr>
        <w:t>С</w:t>
      </w:r>
      <w:proofErr w:type="gramStart"/>
      <w:r w:rsidRPr="00E458BB">
        <w:rPr>
          <w:rFonts w:ascii="Times New Roman" w:hAnsi="Times New Roman"/>
          <w:iCs/>
          <w:sz w:val="28"/>
          <w:szCs w:val="28"/>
          <w:vertAlign w:val="subscript"/>
        </w:rPr>
        <w:t>0</w:t>
      </w:r>
      <w:proofErr w:type="gramEnd"/>
      <w:r w:rsidR="00A87FF5">
        <w:rPr>
          <w:rFonts w:ascii="Times New Roman" w:hAnsi="Times New Roman"/>
          <w:iCs/>
          <w:sz w:val="28"/>
          <w:szCs w:val="28"/>
        </w:rPr>
        <w:t xml:space="preserve"> = 0 (моль / л)         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k</w:t>
      </w:r>
      <w:r w:rsidR="00A87FF5" w:rsidRPr="00E458BB">
        <w:rPr>
          <w:rFonts w:ascii="Times New Roman" w:hAnsi="Times New Roman"/>
          <w:iCs/>
          <w:sz w:val="28"/>
          <w:szCs w:val="28"/>
          <w:vertAlign w:val="subscript"/>
        </w:rPr>
        <w:t>3</w:t>
      </w:r>
      <w:r w:rsidR="00A87FF5" w:rsidRPr="00E458BB">
        <w:rPr>
          <w:rFonts w:ascii="Times New Roman" w:hAnsi="Times New Roman"/>
          <w:iCs/>
          <w:sz w:val="28"/>
          <w:szCs w:val="28"/>
        </w:rPr>
        <w:t xml:space="preserve"> = 0.1 (</w:t>
      </w:r>
      <w:r w:rsidR="00A87FF5" w:rsidRPr="00E458BB">
        <w:rPr>
          <w:rFonts w:ascii="Times New Roman" w:hAnsi="Times New Roman"/>
          <w:iCs/>
          <w:sz w:val="28"/>
          <w:szCs w:val="28"/>
          <w:lang w:val="en-US"/>
        </w:rPr>
        <w:t>c</w:t>
      </w:r>
      <w:r w:rsidR="00A87FF5" w:rsidRPr="00E458BB">
        <w:rPr>
          <w:rFonts w:ascii="Times New Roman" w:hAnsi="Times New Roman"/>
          <w:iCs/>
          <w:sz w:val="28"/>
          <w:szCs w:val="28"/>
          <w:vertAlign w:val="superscript"/>
        </w:rPr>
        <w:t>-1</w:t>
      </w:r>
      <w:r w:rsidR="00A87FF5" w:rsidRPr="00E458BB">
        <w:rPr>
          <w:rFonts w:ascii="Times New Roman" w:hAnsi="Times New Roman"/>
          <w:iCs/>
          <w:sz w:val="28"/>
          <w:szCs w:val="28"/>
        </w:rPr>
        <w:t>).</w:t>
      </w:r>
    </w:p>
    <w:p w:rsidR="00E458BB" w:rsidRPr="00E458BB" w:rsidRDefault="00793695" w:rsidP="00E458B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903095</wp:posOffset>
            </wp:positionH>
            <wp:positionV relativeFrom="paragraph">
              <wp:posOffset>940435</wp:posOffset>
            </wp:positionV>
            <wp:extent cx="2023110" cy="1485900"/>
            <wp:effectExtent l="19050" t="0" r="0" b="0"/>
            <wp:wrapTight wrapText="bothSides">
              <wp:wrapPolygon edited="0">
                <wp:start x="-203" y="0"/>
                <wp:lineTo x="-203" y="21323"/>
                <wp:lineTo x="21559" y="21323"/>
                <wp:lineTo x="21559" y="0"/>
                <wp:lineTo x="-203" y="0"/>
              </wp:wrapPolygon>
            </wp:wrapTight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42557" t="37813" r="27621" b="230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11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58BB" w:rsidRPr="00E458BB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изменения концентраций веществ во времени методами Эйлера и Рунге-Кутты на отрезке [0; 2] с шагом </w:t>
      </w:r>
      <w:r w:rsidR="00E458BB" w:rsidRPr="00E458BB">
        <w:rPr>
          <w:rFonts w:ascii="Times New Roman" w:hAnsi="Times New Roman"/>
          <w:iCs/>
          <w:sz w:val="28"/>
          <w:szCs w:val="28"/>
          <w:lang w:val="en-US"/>
        </w:rPr>
        <w:t>h</w:t>
      </w:r>
      <w:r w:rsidR="00E458BB" w:rsidRPr="00E458BB">
        <w:rPr>
          <w:rFonts w:ascii="Times New Roman" w:hAnsi="Times New Roman"/>
          <w:iCs/>
          <w:sz w:val="28"/>
          <w:szCs w:val="28"/>
        </w:rPr>
        <w:t xml:space="preserve"> = 0.1</w:t>
      </w:r>
      <w:r w:rsidR="00E458BB" w:rsidRPr="00E458BB">
        <w:rPr>
          <w:rFonts w:ascii="Times New Roman" w:hAnsi="Times New Roman"/>
          <w:sz w:val="28"/>
          <w:szCs w:val="28"/>
        </w:rPr>
        <w:t>. Постройте зависимость</w:t>
      </w:r>
      <w:proofErr w:type="gramStart"/>
      <w:r w:rsidR="00E458BB" w:rsidRPr="00E458BB">
        <w:rPr>
          <w:rFonts w:ascii="Times New Roman" w:hAnsi="Times New Roman"/>
          <w:sz w:val="28"/>
          <w:szCs w:val="28"/>
        </w:rPr>
        <w:t xml:space="preserve"> </w:t>
      </w:r>
      <w:r w:rsidR="00E458BB" w:rsidRPr="00E458BB">
        <w:rPr>
          <w:rFonts w:ascii="Times New Roman" w:hAnsi="Times New Roman"/>
          <w:iCs/>
          <w:sz w:val="28"/>
          <w:szCs w:val="28"/>
        </w:rPr>
        <w:t>С</w:t>
      </w:r>
      <w:proofErr w:type="gramEnd"/>
      <w:r w:rsidR="00E458BB" w:rsidRPr="00E458BB">
        <w:rPr>
          <w:rFonts w:ascii="Times New Roman" w:hAnsi="Times New Roman"/>
          <w:iCs/>
          <w:sz w:val="28"/>
          <w:szCs w:val="28"/>
        </w:rPr>
        <w:t>(</w:t>
      </w:r>
      <w:r w:rsidR="00E458BB" w:rsidRPr="00E458BB">
        <w:rPr>
          <w:rFonts w:ascii="Times New Roman" w:hAnsi="Times New Roman"/>
          <w:iCs/>
          <w:sz w:val="28"/>
          <w:szCs w:val="28"/>
          <w:lang w:val="en-US"/>
        </w:rPr>
        <w:t>t</w:t>
      </w:r>
      <w:r w:rsidR="00E458BB" w:rsidRPr="00E458BB">
        <w:rPr>
          <w:rFonts w:ascii="Times New Roman" w:hAnsi="Times New Roman"/>
          <w:iCs/>
          <w:sz w:val="28"/>
          <w:szCs w:val="28"/>
        </w:rPr>
        <w:t>)</w:t>
      </w:r>
      <w:r w:rsidR="00E458BB" w:rsidRPr="00E458BB">
        <w:rPr>
          <w:rFonts w:ascii="Times New Roman" w:hAnsi="Times New Roman"/>
          <w:sz w:val="28"/>
          <w:szCs w:val="28"/>
        </w:rPr>
        <w:t xml:space="preserve"> для каждого компонента.</w:t>
      </w:r>
    </w:p>
    <w:p w:rsidR="0018077E" w:rsidRPr="00D43C38" w:rsidRDefault="0018077E" w:rsidP="00E458B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93695" w:rsidRDefault="00793695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793695" w:rsidRDefault="00793695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793695" w:rsidRDefault="00793695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793695" w:rsidRDefault="00793695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B212DB" w:rsidRPr="006D6316" w:rsidRDefault="00F973EC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граммная реализация:</w:t>
      </w:r>
    </w:p>
    <w:p w:rsidR="00B212DB" w:rsidRPr="0025711E" w:rsidRDefault="00D43C38" w:rsidP="00B212DB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етод Эйлера</w:t>
      </w:r>
      <w:r w:rsidR="00B212DB">
        <w:rPr>
          <w:rFonts w:ascii="Times New Roman" w:hAnsi="Times New Roman"/>
          <w:b/>
          <w:sz w:val="28"/>
          <w:szCs w:val="28"/>
        </w:rPr>
        <w:t>: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pjsdfpk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(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ile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h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0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c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runc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(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-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/ h)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, Length(c0)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ength(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0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D43C38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spellStart"/>
      <w:proofErr w:type="gram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0[</w:t>
      </w:r>
      <w:proofErr w:type="spellStart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+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t, c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j] := c[j] + h * f[j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t + h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res: matrix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t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A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4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B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C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res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]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8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ile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BF21EC" w:rsidRPr="00BF21EC" w:rsidRDefault="00BF21EC" w:rsidP="00BF21EC">
      <w:pPr>
        <w:tabs>
          <w:tab w:val="left" w:pos="756"/>
        </w:tabs>
        <w:spacing w:after="0" w:line="360" w:lineRule="auto"/>
        <w:outlineLvl w:val="0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D43C38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B840EC" w:rsidRDefault="00B212DB" w:rsidP="00BF21EC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92CCF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 </w:t>
      </w:r>
      <w:proofErr w:type="gramStart"/>
      <w:r w:rsidRPr="00BF21EC">
        <w:rPr>
          <w:rFonts w:ascii="Courier New" w:hAnsi="Courier New" w:cs="Courier New"/>
          <w:sz w:val="24"/>
          <w:szCs w:val="24"/>
          <w:lang w:val="en-US" w:eastAsia="ru-RU"/>
        </w:rPr>
        <w:t>t</w:t>
      </w:r>
      <w:proofErr w:type="gramEnd"/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        CA        CB        CC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0000    0.8000    0.2000    0.1000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1000    0.7520    0.2438    0.1042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2000    0.7069    0.2836    0.109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3000    0.6645    0.3198    0.1158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4000    0.6246    0.3525    0.122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5000    0.5871    0.3820    0.130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6000    0.5519    0.4086    0.139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7000    0.5188    0.4325    0.148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8000    0.4877    0.4539    0.158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0.9000    0.4584    0.4729    0.168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0000    0.4309    0.4898    0.1793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1000    0.4050    0.5047    0.1902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2000    0.3807    0.5178    0.201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3000    0.3579    0.5292    0.212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4000    0.3364    0.5390    0.224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5000    0.3162    0.5475    0.2363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6000    0.2973    0.5546    0.2482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7000    0.2794    0.5605    0.260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8000    0.2627    0.5653    0.272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1.9000    0.2469    0.5690    0.284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sz w:val="24"/>
          <w:szCs w:val="24"/>
          <w:lang w:val="en-US" w:eastAsia="ru-RU"/>
        </w:rPr>
        <w:t xml:space="preserve">    2.0000    0.2321    0.5719    0.2960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B212DB" w:rsidRPr="006D6316" w:rsidRDefault="00D43C38" w:rsidP="00BF21E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Метод</w:t>
      </w:r>
      <w:r w:rsidRPr="00D43C38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8"/>
          <w:szCs w:val="28"/>
        </w:rPr>
        <w:t>Рюнге</w:t>
      </w:r>
      <w:proofErr w:type="spellEnd"/>
      <w:r w:rsidRPr="00D43C38">
        <w:rPr>
          <w:rFonts w:ascii="Times New Roman" w:hAnsi="Times New Roman"/>
          <w:b/>
          <w:sz w:val="28"/>
          <w:szCs w:val="28"/>
          <w:lang w:val="en-US"/>
        </w:rPr>
        <w:t>-</w:t>
      </w:r>
      <w:r>
        <w:rPr>
          <w:rFonts w:ascii="Times New Roman" w:hAnsi="Times New Roman"/>
          <w:b/>
          <w:sz w:val="28"/>
          <w:szCs w:val="28"/>
        </w:rPr>
        <w:t>Кутта</w:t>
      </w:r>
      <w:r w:rsidR="00B212DB" w:rsidRPr="006D6316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BF21EC" w:rsidRDefault="00BF21EC" w:rsidP="006D63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vfv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(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ut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h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0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k3, k4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a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array1, array2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array1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array1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array2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a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runc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(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-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/ h)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, Length(c0)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ength(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0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spellStart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0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+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1 :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t, c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 :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1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3 :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2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4 :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h, c, k3)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] := c[j] + h /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(k1[j]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k2[j] +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j] + k4[j]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BF21EC" w:rsidRPr="00D43C38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t + h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res: matrix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t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A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4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B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C'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res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</w:t>
      </w: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]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spell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8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proofErr w:type="gram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utt</w:t>
      </w:r>
      <w:proofErr w:type="spellEnd"/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BF21E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BF21E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BF21EC" w:rsidRPr="00D43C38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D43C38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B212DB" w:rsidRPr="00BF21EC" w:rsidRDefault="00B212DB" w:rsidP="00B212DB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4"/>
          <w:szCs w:val="24"/>
          <w:lang w:val="en-US"/>
        </w:rPr>
      </w:pPr>
    </w:p>
    <w:p w:rsidR="00B212DB" w:rsidRPr="0025711E" w:rsidRDefault="00B212DB" w:rsidP="00B212DB">
      <w:pPr>
        <w:tabs>
          <w:tab w:val="left" w:pos="756"/>
        </w:tabs>
        <w:spacing w:after="0" w:line="360" w:lineRule="auto"/>
        <w:jc w:val="both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25711E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B212DB" w:rsidRPr="0025711E" w:rsidRDefault="00B212DB" w:rsidP="00B212D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 w:eastAsia="ru-RU"/>
        </w:rPr>
      </w:pPr>
    </w:p>
    <w:p w:rsidR="00BF21EC" w:rsidRPr="00D43C38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</w:t>
      </w:r>
      <w:proofErr w:type="gramStart"/>
      <w:r w:rsidRPr="00D43C38">
        <w:rPr>
          <w:rFonts w:ascii="Courier New" w:hAnsi="Courier New" w:cs="Courier New"/>
          <w:sz w:val="24"/>
          <w:szCs w:val="24"/>
          <w:lang w:val="en-US" w:eastAsia="ru-RU"/>
        </w:rPr>
        <w:t>t</w:t>
      </w:r>
      <w:proofErr w:type="gramEnd"/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       CA        CB        CC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</w:t>
      </w:r>
      <w:r w:rsidRPr="00BF21EC">
        <w:rPr>
          <w:rFonts w:ascii="Courier New" w:hAnsi="Courier New" w:cs="Courier New"/>
          <w:sz w:val="24"/>
          <w:szCs w:val="24"/>
          <w:lang w:eastAsia="ru-RU"/>
        </w:rPr>
        <w:t>0.0000    0.8000    0.2000    0.1000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1000    0.7534    0.2419    0.104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2000    0.7095    0.2800    0.1104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3000    0.6682    0.3147    0.1170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4000    0.6293    0.3463    0.1244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5000    0.5927    0.3748    0.132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6000    0.5581    0.4006    0.1413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7000    0.5256    0.4238    0.150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8000    0.4950    0.4447    0.1603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0.9000    0.4662    0.4634    0.1704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0000    0.4390    0.4800    0.180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1000    0.4135    0.4948    0.191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2000    0.3894    0.5078    0.2028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3000    0.3667    0.5192    0.214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4000    0.3454    0.5291    0.2255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5000    0.3253    0.5377    0.2371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6000    0.3063    0.5450    0.2487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7000    0.2885    0.5511    0.2604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8000    0.2717    0.5562    0.2722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1.9000    0.2559    0.5603    0.2839</w:t>
      </w:r>
    </w:p>
    <w:p w:rsidR="00BF21EC" w:rsidRPr="00BF21EC" w:rsidRDefault="00BF21EC" w:rsidP="00BF21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BF21EC">
        <w:rPr>
          <w:rFonts w:ascii="Courier New" w:hAnsi="Courier New" w:cs="Courier New"/>
          <w:sz w:val="24"/>
          <w:szCs w:val="24"/>
          <w:lang w:eastAsia="ru-RU"/>
        </w:rPr>
        <w:t xml:space="preserve">    2.0000    0.2410    0.5634    0.2956</w:t>
      </w:r>
    </w:p>
    <w:p w:rsidR="006D3EA4" w:rsidRDefault="006D3EA4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E458BB" w:rsidRDefault="00AB7955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AB7955"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440680" cy="3421380"/>
            <wp:effectExtent l="19050" t="0" r="26670" b="7620"/>
            <wp:docPr id="1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6D3EA4" w:rsidRDefault="006D3EA4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6D3EA4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6D3EA4" w:rsidRDefault="00AB7955" w:rsidP="006D3EA4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AB7955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440680" cy="3486150"/>
            <wp:effectExtent l="19050" t="0" r="26670" b="0"/>
            <wp:docPr id="1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D46456" w:rsidRDefault="00D46456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D46456" w:rsidRPr="0025711E" w:rsidRDefault="006D3EA4" w:rsidP="00E458BB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6D3EA4"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43550" cy="3581400"/>
            <wp:effectExtent l="19050" t="0" r="19050" b="0"/>
            <wp:docPr id="1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D46456" w:rsidRDefault="00D46456" w:rsidP="00E458BB">
      <w:pPr>
        <w:tabs>
          <w:tab w:val="left" w:pos="756"/>
        </w:tabs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E458BB" w:rsidRPr="00E458BB" w:rsidRDefault="00E458BB" w:rsidP="00E458BB">
      <w:pPr>
        <w:tabs>
          <w:tab w:val="left" w:pos="756"/>
        </w:tabs>
        <w:spacing w:after="0" w:line="360" w:lineRule="auto"/>
        <w:ind w:firstLine="567"/>
        <w:jc w:val="center"/>
        <w:outlineLvl w:val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</w:rPr>
        <w:t>Задание 2</w:t>
      </w:r>
    </w:p>
    <w:p w:rsidR="00E458BB" w:rsidRDefault="003F0320" w:rsidP="00E458BB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554605</wp:posOffset>
            </wp:positionH>
            <wp:positionV relativeFrom="paragraph">
              <wp:posOffset>263525</wp:posOffset>
            </wp:positionV>
            <wp:extent cx="929640" cy="952500"/>
            <wp:effectExtent l="0" t="0" r="0" b="0"/>
            <wp:wrapTight wrapText="bothSides">
              <wp:wrapPolygon edited="0">
                <wp:start x="7525" y="1728"/>
                <wp:lineTo x="3541" y="3024"/>
                <wp:lineTo x="1328" y="5616"/>
                <wp:lineTo x="1770" y="15552"/>
                <wp:lineTo x="8410" y="19008"/>
                <wp:lineTo x="8852" y="19008"/>
                <wp:lineTo x="11951" y="19008"/>
                <wp:lineTo x="12393" y="19008"/>
                <wp:lineTo x="19475" y="15552"/>
                <wp:lineTo x="20803" y="13824"/>
                <wp:lineTo x="18590" y="12528"/>
                <wp:lineTo x="5311" y="8640"/>
                <wp:lineTo x="19033" y="6480"/>
                <wp:lineTo x="19475" y="3456"/>
                <wp:lineTo x="9738" y="1728"/>
                <wp:lineTo x="7525" y="1728"/>
              </wp:wrapPolygon>
            </wp:wrapTight>
            <wp:docPr id="4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58BB">
        <w:rPr>
          <w:rFonts w:ascii="Times New Roman" w:hAnsi="Times New Roman"/>
          <w:b/>
          <w:sz w:val="28"/>
          <w:szCs w:val="28"/>
          <w:lang w:eastAsia="ru-RU"/>
        </w:rPr>
        <w:t>Задание:</w:t>
      </w:r>
      <w:r w:rsidR="00E458BB" w:rsidRPr="00E458BB">
        <w:rPr>
          <w:rFonts w:eastAsia="+mn-ea" w:cs="+mn-cs"/>
          <w:color w:val="000000"/>
          <w:kern w:val="24"/>
          <w:sz w:val="36"/>
          <w:szCs w:val="36"/>
        </w:rPr>
        <w:t xml:space="preserve"> </w:t>
      </w:r>
      <w:r w:rsidR="00E458BB" w:rsidRPr="00E458BB">
        <w:rPr>
          <w:rFonts w:ascii="Times New Roman" w:hAnsi="Times New Roman"/>
          <w:sz w:val="28"/>
          <w:szCs w:val="28"/>
        </w:rPr>
        <w:t xml:space="preserve">Дана схема химических превращений: </w:t>
      </w:r>
    </w:p>
    <w:p w:rsidR="00E458BB" w:rsidRPr="00E458BB" w:rsidRDefault="00E458BB" w:rsidP="00E458BB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</w:p>
    <w:p w:rsidR="0066597E" w:rsidRPr="00D43C38" w:rsidRDefault="004909E2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750945</wp:posOffset>
            </wp:positionH>
            <wp:positionV relativeFrom="paragraph">
              <wp:posOffset>141605</wp:posOffset>
            </wp:positionV>
            <wp:extent cx="2171700" cy="1341120"/>
            <wp:effectExtent l="0" t="0" r="0" b="0"/>
            <wp:wrapTight wrapText="bothSides">
              <wp:wrapPolygon edited="0">
                <wp:start x="379" y="920"/>
                <wp:lineTo x="379" y="20557"/>
                <wp:lineTo x="1326" y="20557"/>
                <wp:lineTo x="1326" y="20557"/>
                <wp:lineTo x="15158" y="19023"/>
                <wp:lineTo x="15158" y="16261"/>
                <wp:lineTo x="2842" y="15648"/>
                <wp:lineTo x="9284" y="12273"/>
                <wp:lineTo x="10042" y="10739"/>
                <wp:lineTo x="9284" y="9818"/>
                <wp:lineTo x="3600" y="5830"/>
                <wp:lineTo x="21221" y="5216"/>
                <wp:lineTo x="21221" y="2148"/>
                <wp:lineTo x="3600" y="920"/>
                <wp:lineTo x="379" y="920"/>
              </wp:wrapPolygon>
            </wp:wrapTight>
            <wp:docPr id="11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6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341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09E2" w:rsidRPr="00D43C38" w:rsidRDefault="004909E2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4909E2" w:rsidRPr="00D43C38" w:rsidRDefault="004909E2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4909E2" w:rsidRDefault="004909E2" w:rsidP="004909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4909E2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625340" cy="876300"/>
            <wp:effectExtent l="0" t="0" r="0" b="0"/>
            <wp:docPr id="9" name="Рисунок 1">
              <a:extLst xmlns:a="http://schemas.openxmlformats.org/drawingml/2006/main">
                <a:ext uri="{FF2B5EF4-FFF2-40B4-BE49-F238E27FC236}">
                  <a16:creationId xmlns="" xmlns:lc="http://schemas.openxmlformats.org/drawingml/2006/lockedCanvas" xmlns:a16="http://schemas.microsoft.com/office/drawing/2014/main" xmlns:w="http://schemas.openxmlformats.org/wordprocessingml/2006/main" xmlns:w10="urn:schemas-microsoft-com:office:word" xmlns:v="urn:schemas-microsoft-com:vml" xmlns:o="urn:schemas-microsoft-com:office:office" id="{7A4DAB1E-2005-4FF7-8CC2-510FC69FF2F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>
                      <a:extLst>
                        <a:ext uri="{FF2B5EF4-FFF2-40B4-BE49-F238E27FC236}">
                          <a16:creationId xmlns="" xmlns:lc="http://schemas.openxmlformats.org/drawingml/2006/lockedCanvas" xmlns:a16="http://schemas.microsoft.com/office/drawing/2014/main" xmlns:w="http://schemas.openxmlformats.org/wordprocessingml/2006/main" xmlns:w10="urn:schemas-microsoft-com:office:word" xmlns:v="urn:schemas-microsoft-com:vml" xmlns:o="urn:schemas-microsoft-com:office:office" id="{7A4DAB1E-2005-4FF7-8CC2-510FC69FF2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36080" cy="87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8BB" w:rsidRDefault="004909E2" w:rsidP="00E458BB">
      <w:pPr>
        <w:spacing w:after="0" w:line="360" w:lineRule="auto"/>
        <w:jc w:val="both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937385</wp:posOffset>
            </wp:positionH>
            <wp:positionV relativeFrom="paragraph">
              <wp:posOffset>1212215</wp:posOffset>
            </wp:positionV>
            <wp:extent cx="1973580" cy="502920"/>
            <wp:effectExtent l="0" t="0" r="0" b="0"/>
            <wp:wrapTight wrapText="bothSides">
              <wp:wrapPolygon edited="0">
                <wp:start x="12718" y="1636"/>
                <wp:lineTo x="1459" y="1636"/>
                <wp:lineTo x="834" y="14727"/>
                <wp:lineTo x="4587" y="14727"/>
                <wp:lineTo x="5212" y="19636"/>
                <wp:lineTo x="13761" y="19636"/>
                <wp:lineTo x="13969" y="19636"/>
                <wp:lineTo x="14386" y="15545"/>
                <wp:lineTo x="14386" y="14727"/>
                <wp:lineTo x="20641" y="13909"/>
                <wp:lineTo x="20641" y="7364"/>
                <wp:lineTo x="13552" y="1636"/>
                <wp:lineTo x="12718" y="1636"/>
              </wp:wrapPolygon>
            </wp:wrapTight>
            <wp:docPr id="7" name="Объект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43260" cy="714683"/>
                      <a:chOff x="3865759" y="5379199"/>
                      <a:chExt cx="2543260" cy="714683"/>
                    </a:xfrm>
                  </a:grpSpPr>
                  <a:sp>
                    <a:nvSpPr>
                      <a:cNvPr id="8" name="Прямоугольник 7"/>
                      <a:cNvSpPr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865759" y="5379199"/>
                        <a:ext cx="2543260" cy="714683"/>
                      </a:xfrm>
                      <a:prstGeom prst="rect">
                        <a:avLst/>
                      </a:prstGeom>
                      <a:blipFill>
                        <a:blip r:embed="rId30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E458BB" w:rsidRPr="00E458BB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изменения концентраций веществ во времени методами Эйлера и Рунге-Кутты на отрезке [0; 10] с шагом </w:t>
      </w:r>
      <w:r w:rsidR="00E458BB" w:rsidRPr="00E458BB">
        <w:rPr>
          <w:rFonts w:ascii="Times New Roman" w:hAnsi="Times New Roman"/>
          <w:iCs/>
          <w:sz w:val="28"/>
          <w:szCs w:val="28"/>
          <w:lang w:val="en-US"/>
        </w:rPr>
        <w:t>h</w:t>
      </w:r>
      <w:r w:rsidR="00E458BB" w:rsidRPr="00E458BB">
        <w:rPr>
          <w:rFonts w:ascii="Times New Roman" w:hAnsi="Times New Roman"/>
          <w:iCs/>
          <w:sz w:val="28"/>
          <w:szCs w:val="28"/>
        </w:rPr>
        <w:t xml:space="preserve"> = 1</w:t>
      </w:r>
      <w:r w:rsidR="00E458BB" w:rsidRPr="00E458BB">
        <w:rPr>
          <w:rFonts w:ascii="Times New Roman" w:hAnsi="Times New Roman"/>
          <w:sz w:val="28"/>
          <w:szCs w:val="28"/>
        </w:rPr>
        <w:t>. Определите значение степени превращения компонента</w:t>
      </w:r>
      <w:proofErr w:type="gramStart"/>
      <w:r w:rsidR="00E458BB" w:rsidRPr="00E458BB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="00E458BB" w:rsidRPr="00E458BB">
        <w:rPr>
          <w:rFonts w:ascii="Times New Roman" w:hAnsi="Times New Roman"/>
          <w:sz w:val="28"/>
          <w:szCs w:val="28"/>
        </w:rPr>
        <w:t xml:space="preserve"> на каждом отрезке времени. Степень превращения вещества</w:t>
      </w:r>
      <w:proofErr w:type="gramStart"/>
      <w:r w:rsidR="00E458BB" w:rsidRPr="00E458BB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="00E458BB" w:rsidRPr="00E458BB">
        <w:rPr>
          <w:rFonts w:ascii="Times New Roman" w:hAnsi="Times New Roman"/>
          <w:sz w:val="28"/>
          <w:szCs w:val="28"/>
        </w:rPr>
        <w:t xml:space="preserve"> определяется по следующей формуле:</w:t>
      </w:r>
      <w:r w:rsidR="00E458BB" w:rsidRPr="00D43C38">
        <w:rPr>
          <w:rFonts w:ascii="Times New Roman" w:hAnsi="Times New Roman"/>
          <w:sz w:val="28"/>
          <w:szCs w:val="28"/>
        </w:rPr>
        <w:t xml:space="preserve"> </w:t>
      </w:r>
    </w:p>
    <w:p w:rsidR="00B3118E" w:rsidRPr="00C5479E" w:rsidRDefault="00B3118E" w:rsidP="00C5479E">
      <w:pPr>
        <w:spacing w:after="0" w:line="360" w:lineRule="auto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B3118E" w:rsidRDefault="00E458BB" w:rsidP="004D38EC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граммная реализация:</w:t>
      </w:r>
    </w:p>
    <w:p w:rsidR="00B212DB" w:rsidRDefault="00D43C38" w:rsidP="004D38EC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етод Эйлера</w:t>
      </w:r>
      <w:r w:rsidR="004D38EC" w:rsidRPr="004D38EC">
        <w:rPr>
          <w:rFonts w:ascii="Times New Roman" w:hAnsi="Times New Roman"/>
          <w:b/>
          <w:sz w:val="28"/>
          <w:szCs w:val="28"/>
        </w:rPr>
        <w:t>: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vfdv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8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ile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h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0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c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runc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(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-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/ h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, Length(c0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;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ength(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c0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;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0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+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t, c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c)-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j] := c[j] + h * f[j]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(c0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c0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D43C38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t + h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res: matrix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t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A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B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C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X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begin</w:t>
      </w:r>
      <w:proofErr w:type="spell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res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]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7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909E2" w:rsidRPr="00415221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ulta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ile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4909E2" w:rsidRPr="00D43C38" w:rsidRDefault="004909E2" w:rsidP="004909E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D43C38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B3118E" w:rsidRPr="00792CCF" w:rsidRDefault="00B3118E" w:rsidP="004D38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415221" w:rsidRPr="00415221" w:rsidRDefault="004D38EC" w:rsidP="00415221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92CCF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415221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</w:t>
      </w:r>
      <w:proofErr w:type="gramStart"/>
      <w:r w:rsidRPr="00D43C38">
        <w:rPr>
          <w:rFonts w:ascii="Courier New" w:hAnsi="Courier New" w:cs="Courier New"/>
          <w:sz w:val="24"/>
          <w:szCs w:val="24"/>
          <w:lang w:val="en-US" w:eastAsia="ru-RU"/>
        </w:rPr>
        <w:t>t</w:t>
      </w:r>
      <w:proofErr w:type="gramEnd"/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       CA        CB        CC     X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</w:t>
      </w: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0.0000    0.7000    0.0000    </w:t>
      </w:r>
      <w:proofErr w:type="spellStart"/>
      <w:r w:rsidRPr="00FB564A">
        <w:rPr>
          <w:rFonts w:ascii="Courier New" w:hAnsi="Courier New" w:cs="Courier New"/>
          <w:sz w:val="24"/>
          <w:szCs w:val="24"/>
          <w:lang w:val="en-US" w:eastAsia="ru-RU"/>
        </w:rPr>
        <w:t>0.0000</w:t>
      </w:r>
      <w:proofErr w:type="spellEnd"/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</w:t>
      </w:r>
      <w:proofErr w:type="spellStart"/>
      <w:r w:rsidRPr="00FB564A">
        <w:rPr>
          <w:rFonts w:ascii="Courier New" w:hAnsi="Courier New" w:cs="Courier New"/>
          <w:sz w:val="24"/>
          <w:szCs w:val="24"/>
          <w:lang w:val="en-US" w:eastAsia="ru-RU"/>
        </w:rPr>
        <w:t>0.0000</w:t>
      </w:r>
      <w:proofErr w:type="spellEnd"/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1.0000    0.4690    0.1470    0.0840   33.000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2.0000    0.3294    0.2455    0.1252   52.950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3.0000    0.2432    0.3147    0.1422   65.2581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4.0000    0.1885    0.3657    0.1457   73.0676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5.0000    0.1525    0.4053    0.1421   78.2074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6.0000    0.1278    0.4373    0.1349   81.744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7.0000    0.1099    0.4642    0.1259   84.3007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8.0000    0.0963    0.4873    0.1164   86.2436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 9.0000    0.0855    0.5075    0.1070   87.7890</w:t>
      </w:r>
    </w:p>
    <w:p w:rsidR="00415221" w:rsidRPr="00FB564A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FB564A">
        <w:rPr>
          <w:rFonts w:ascii="Courier New" w:hAnsi="Courier New" w:cs="Courier New"/>
          <w:sz w:val="24"/>
          <w:szCs w:val="24"/>
          <w:lang w:val="en-US" w:eastAsia="ru-RU"/>
        </w:rPr>
        <w:t xml:space="preserve">   10.0000    0.0765    0.5254    0.0980   89.0662</w:t>
      </w:r>
    </w:p>
    <w:p w:rsidR="00415221" w:rsidRDefault="00415221" w:rsidP="004909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4D38EC" w:rsidRPr="00415221" w:rsidRDefault="00D43C38" w:rsidP="004909E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Метод</w:t>
      </w:r>
      <w:r w:rsidRPr="00FB564A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8"/>
          <w:szCs w:val="28"/>
        </w:rPr>
        <w:t>Рюнге</w:t>
      </w:r>
      <w:proofErr w:type="spellEnd"/>
      <w:r w:rsidRPr="00FB564A">
        <w:rPr>
          <w:rFonts w:ascii="Times New Roman" w:hAnsi="Times New Roman"/>
          <w:b/>
          <w:sz w:val="28"/>
          <w:szCs w:val="28"/>
          <w:lang w:val="en-US"/>
        </w:rPr>
        <w:t>-</w:t>
      </w:r>
      <w:r>
        <w:rPr>
          <w:rFonts w:ascii="Times New Roman" w:hAnsi="Times New Roman"/>
          <w:b/>
          <w:sz w:val="28"/>
          <w:szCs w:val="28"/>
        </w:rPr>
        <w:t>Кутта</w:t>
      </w:r>
      <w:r w:rsidR="005325B5" w:rsidRPr="00415221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dvdsv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const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2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8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var</w:t>
      </w:r>
      <w:proofErr w:type="spellEnd"/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-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k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c[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ut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h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c0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k3, k4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a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; array1, array2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: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array1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array1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array2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a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runc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(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op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-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/ h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, Length(c0)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Length(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0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tart_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0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0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t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+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c[j]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1 :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t, c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 :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1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3 :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, k2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4 :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ight_parts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t + h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um_map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h, c, k3)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c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] := c[j] + h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(k1[j]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k2[j] +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j] + k4[j]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t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t + h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res: matrix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spellStart"/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spellEnd"/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t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A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B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CC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'X'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res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</w:t>
      </w: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j]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.7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- res[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/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.7 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spellEnd"/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(c, </w:t>
      </w:r>
      <w:proofErr w:type="spell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omp_coun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7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c[</w:t>
      </w:r>
      <w:proofErr w:type="gramEnd"/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spellStart"/>
      <w:proofErr w:type="gramStart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proofErr w:type="spellStart"/>
      <w:proofErr w:type="gram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utt</w:t>
      </w:r>
      <w:proofErr w:type="spellEnd"/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(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522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41522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c))</w:t>
      </w:r>
    </w:p>
    <w:p w:rsidR="00415221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D43C38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D43C38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073921" w:rsidRDefault="00073921" w:rsidP="00B3118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073921" w:rsidRPr="00792CCF" w:rsidRDefault="00073921" w:rsidP="00B3118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792CCF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415221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</w:t>
      </w:r>
      <w:proofErr w:type="gramStart"/>
      <w:r w:rsidRPr="00D43C38">
        <w:rPr>
          <w:rFonts w:ascii="Courier New" w:hAnsi="Courier New" w:cs="Courier New"/>
          <w:sz w:val="24"/>
          <w:szCs w:val="24"/>
          <w:lang w:val="en-US" w:eastAsia="ru-RU"/>
        </w:rPr>
        <w:t>t</w:t>
      </w:r>
      <w:proofErr w:type="gramEnd"/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        CA        CB        CC     X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D43C38">
        <w:rPr>
          <w:rFonts w:ascii="Courier New" w:hAnsi="Courier New" w:cs="Courier New"/>
          <w:sz w:val="24"/>
          <w:szCs w:val="24"/>
          <w:lang w:val="en-US" w:eastAsia="ru-RU"/>
        </w:rPr>
        <w:t xml:space="preserve">    </w:t>
      </w: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0.0000    0.7000    0.0000    </w:t>
      </w:r>
      <w:proofErr w:type="spellStart"/>
      <w:r w:rsidRPr="00415221">
        <w:rPr>
          <w:rFonts w:ascii="Courier New" w:hAnsi="Courier New" w:cs="Courier New"/>
          <w:sz w:val="24"/>
          <w:szCs w:val="24"/>
          <w:lang w:eastAsia="ru-RU"/>
        </w:rPr>
        <w:t>0.0000</w:t>
      </w:r>
      <w:proofErr w:type="spellEnd"/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</w:t>
      </w:r>
      <w:proofErr w:type="spellStart"/>
      <w:r w:rsidRPr="00415221">
        <w:rPr>
          <w:rFonts w:ascii="Courier New" w:hAnsi="Courier New" w:cs="Courier New"/>
          <w:sz w:val="24"/>
          <w:szCs w:val="24"/>
          <w:lang w:eastAsia="ru-RU"/>
        </w:rPr>
        <w:t>0.0000</w:t>
      </w:r>
      <w:proofErr w:type="spellEnd"/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1.0000    0.5090    0.1256    0.0654   27.2820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2.0000    0.3793    0.2180    0.1027   45.8130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3.0000    0.2902    0.2877    0.1221   58.5416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4.0000    0.2281    0.3417    0.1301   67.4096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5.0000    0.1841    0.3848    0.1311   73.6973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6.0000    0.1523    0.4199    0.1278   78.2498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7.0000    0.1286    0.4493    0.1221   81.6258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8.0000    0.1106    0.4743    0.1150   84.1956</w:t>
      </w:r>
    </w:p>
    <w:p w:rsidR="00415221" w:rsidRPr="00415221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 9.0000    0.0966    0.4960    0.1074   86.2054</w:t>
      </w:r>
    </w:p>
    <w:p w:rsidR="00423149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415221">
        <w:rPr>
          <w:rFonts w:ascii="Courier New" w:hAnsi="Courier New" w:cs="Courier New"/>
          <w:sz w:val="24"/>
          <w:szCs w:val="24"/>
          <w:lang w:eastAsia="ru-RU"/>
        </w:rPr>
        <w:t xml:space="preserve">   10.0000    0.0853    0.5151    0.0997   87.8195</w:t>
      </w:r>
    </w:p>
    <w:p w:rsidR="00415221" w:rsidRPr="00D43C38" w:rsidRDefault="00415221" w:rsidP="0041522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415221" w:rsidRPr="00D43C38" w:rsidRDefault="00415221" w:rsidP="006D6316">
      <w:p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415221" w:rsidRPr="00D43C38" w:rsidRDefault="00415221" w:rsidP="006D6316">
      <w:p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6D6316">
      <w:p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Выводы</w:t>
      </w:r>
    </w:p>
    <w:p w:rsidR="003A3E5D" w:rsidRPr="00EA3F6D" w:rsidRDefault="003365C3" w:rsidP="003A3E5D">
      <w:pPr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</w:t>
      </w:r>
      <w:r w:rsidR="00793695">
        <w:rPr>
          <w:rFonts w:ascii="Times New Roman" w:hAnsi="Times New Roman"/>
          <w:sz w:val="28"/>
          <w:szCs w:val="28"/>
        </w:rPr>
        <w:t>были успешно составлены</w:t>
      </w:r>
      <w:r w:rsidR="00EA3F6D">
        <w:rPr>
          <w:rFonts w:ascii="Times New Roman" w:hAnsi="Times New Roman"/>
          <w:sz w:val="28"/>
          <w:szCs w:val="28"/>
        </w:rPr>
        <w:t xml:space="preserve"> </w:t>
      </w:r>
      <w:r w:rsidR="003A3E5D">
        <w:rPr>
          <w:rFonts w:ascii="Times New Roman" w:hAnsi="Times New Roman"/>
          <w:sz w:val="28"/>
          <w:szCs w:val="28"/>
        </w:rPr>
        <w:t xml:space="preserve">программы </w:t>
      </w:r>
      <w:r w:rsidR="003A3E5D">
        <w:rPr>
          <w:rFonts w:ascii="Times New Roman" w:hAnsi="Times New Roman"/>
          <w:bCs/>
          <w:sz w:val="28"/>
          <w:szCs w:val="28"/>
        </w:rPr>
        <w:t>для численных методов</w:t>
      </w:r>
      <w:r w:rsidR="003A3E5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3A3E5D">
        <w:rPr>
          <w:rFonts w:ascii="Times New Roman" w:hAnsi="Times New Roman"/>
          <w:bCs/>
          <w:sz w:val="28"/>
          <w:szCs w:val="28"/>
        </w:rPr>
        <w:t>р</w:t>
      </w:r>
      <w:r w:rsidR="003A3E5D" w:rsidRPr="00EA3F6D">
        <w:rPr>
          <w:rFonts w:ascii="Times New Roman" w:hAnsi="Times New Roman"/>
          <w:bCs/>
          <w:sz w:val="28"/>
          <w:szCs w:val="28"/>
        </w:rPr>
        <w:t>ешения систем дифференциальных уравнений</w:t>
      </w:r>
      <w:r w:rsidR="003A3E5D">
        <w:rPr>
          <w:rFonts w:ascii="Times New Roman" w:hAnsi="Times New Roman"/>
          <w:bCs/>
          <w:sz w:val="28"/>
          <w:szCs w:val="28"/>
        </w:rPr>
        <w:t xml:space="preserve"> на примере кинетики химических реакций.</w:t>
      </w:r>
    </w:p>
    <w:p w:rsidR="00C46155" w:rsidRDefault="00C46155" w:rsidP="003A3E5D">
      <w:pPr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C46155">
      <w:pPr>
        <w:jc w:val="both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47C27" w:rsidRPr="00311E30" w:rsidRDefault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447C27" w:rsidRPr="00311E30" w:rsidSect="003A0CAE">
      <w:footerReference w:type="default" r:id="rId3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40F5" w:rsidRDefault="007D40F5" w:rsidP="003A0CAE">
      <w:pPr>
        <w:spacing w:after="0" w:line="240" w:lineRule="auto"/>
      </w:pPr>
      <w:r>
        <w:separator/>
      </w:r>
    </w:p>
  </w:endnote>
  <w:endnote w:type="continuationSeparator" w:id="0">
    <w:p w:rsidR="007D40F5" w:rsidRDefault="007D40F5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4665"/>
      <w:docPartObj>
        <w:docPartGallery w:val="Page Numbers (Bottom of Page)"/>
        <w:docPartUnique/>
      </w:docPartObj>
    </w:sdtPr>
    <w:sdtContent>
      <w:p w:rsidR="00734616" w:rsidRDefault="000F1F91">
        <w:pPr>
          <w:pStyle w:val="aa"/>
          <w:jc w:val="right"/>
        </w:pPr>
        <w:fldSimple w:instr=" PAGE   \* MERGEFORMAT ">
          <w:r w:rsidR="00FB564A">
            <w:rPr>
              <w:noProof/>
            </w:rPr>
            <w:t>2</w:t>
          </w:r>
        </w:fldSimple>
      </w:p>
    </w:sdtContent>
  </w:sdt>
  <w:p w:rsidR="00734616" w:rsidRDefault="00734616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40F5" w:rsidRDefault="007D40F5" w:rsidP="003A0CAE">
      <w:pPr>
        <w:spacing w:after="0" w:line="240" w:lineRule="auto"/>
      </w:pPr>
      <w:r>
        <w:separator/>
      </w:r>
    </w:p>
  </w:footnote>
  <w:footnote w:type="continuationSeparator" w:id="0">
    <w:p w:rsidR="007D40F5" w:rsidRDefault="007D40F5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54.6pt;height:27.6pt;visibility:visible" o:bullet="t">
        <v:imagedata r:id="rId1" o:title=""/>
      </v:shape>
    </w:pict>
  </w:numPicBullet>
  <w:abstractNum w:abstractNumId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AD53180"/>
    <w:multiLevelType w:val="hybridMultilevel"/>
    <w:tmpl w:val="613C9B64"/>
    <w:lvl w:ilvl="0" w:tplc="D50E30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5A27C9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D6F5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A7E796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93A2F0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54858F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31AA43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BF6C68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14806B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>
    <w:nsid w:val="0EA6254B"/>
    <w:multiLevelType w:val="hybridMultilevel"/>
    <w:tmpl w:val="BEA8C0B2"/>
    <w:lvl w:ilvl="0" w:tplc="21B0BD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AAA6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E766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9A1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CE4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ED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94261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F0A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634CF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10DD2033"/>
    <w:multiLevelType w:val="hybridMultilevel"/>
    <w:tmpl w:val="B546D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EF05BE"/>
    <w:multiLevelType w:val="hybridMultilevel"/>
    <w:tmpl w:val="FE220546"/>
    <w:lvl w:ilvl="0" w:tplc="9BB4AD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7674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587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9A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78BC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44F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362D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B046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C88E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4033B7D"/>
    <w:multiLevelType w:val="hybridMultilevel"/>
    <w:tmpl w:val="B86A28AC"/>
    <w:lvl w:ilvl="0" w:tplc="DB5631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2C4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367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AC3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56EB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E12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DA5B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1E46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2F1E525B"/>
    <w:multiLevelType w:val="hybridMultilevel"/>
    <w:tmpl w:val="6D389E0A"/>
    <w:lvl w:ilvl="0" w:tplc="95D6B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A27E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D80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C49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544C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16BD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A6CE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EB2F30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1647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0310847"/>
    <w:multiLevelType w:val="hybridMultilevel"/>
    <w:tmpl w:val="6AC8DCA6"/>
    <w:lvl w:ilvl="0" w:tplc="76EEE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8C23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DE7D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9C6F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7092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D27C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844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4CCE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80C6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2BE4D79"/>
    <w:multiLevelType w:val="hybridMultilevel"/>
    <w:tmpl w:val="9DEE48CC"/>
    <w:lvl w:ilvl="0" w:tplc="30603B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12EE6E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2B3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E6F0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968B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84215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E50A0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0822F3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88E254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833764"/>
    <w:multiLevelType w:val="hybridMultilevel"/>
    <w:tmpl w:val="8734413A"/>
    <w:lvl w:ilvl="0" w:tplc="AC5011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8C427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A1459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EE2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0237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A428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8A1E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C9C03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3D7A3FA6"/>
    <w:multiLevelType w:val="hybridMultilevel"/>
    <w:tmpl w:val="EB74643C"/>
    <w:lvl w:ilvl="0" w:tplc="E09411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4CE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65E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B2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D00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1E7E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6683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6C2D5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50E8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3E3667EF"/>
    <w:multiLevelType w:val="hybridMultilevel"/>
    <w:tmpl w:val="227690FA"/>
    <w:lvl w:ilvl="0" w:tplc="3FF879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C66AC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860A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E10566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57252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95E6C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97C675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3E0BC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01CECE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0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21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524E529E"/>
    <w:multiLevelType w:val="hybridMultilevel"/>
    <w:tmpl w:val="8542BEF8"/>
    <w:lvl w:ilvl="0" w:tplc="B6B26F2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C28A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E86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44C0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AA7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9EFC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7CD4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EF6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2451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>
    <w:nsid w:val="733D3E12"/>
    <w:multiLevelType w:val="hybridMultilevel"/>
    <w:tmpl w:val="E20690EE"/>
    <w:lvl w:ilvl="0" w:tplc="73D635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A4B4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060E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DCC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08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A085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BEC9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540F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C05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1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2"/>
  </w:num>
  <w:num w:numId="3">
    <w:abstractNumId w:val="20"/>
  </w:num>
  <w:num w:numId="4">
    <w:abstractNumId w:val="22"/>
  </w:num>
  <w:num w:numId="5">
    <w:abstractNumId w:val="0"/>
  </w:num>
  <w:num w:numId="6">
    <w:abstractNumId w:val="14"/>
  </w:num>
  <w:num w:numId="7">
    <w:abstractNumId w:val="26"/>
  </w:num>
  <w:num w:numId="8">
    <w:abstractNumId w:val="31"/>
  </w:num>
  <w:num w:numId="9">
    <w:abstractNumId w:val="25"/>
  </w:num>
  <w:num w:numId="10">
    <w:abstractNumId w:val="16"/>
  </w:num>
  <w:num w:numId="11">
    <w:abstractNumId w:val="21"/>
  </w:num>
  <w:num w:numId="12">
    <w:abstractNumId w:val="27"/>
  </w:num>
  <w:num w:numId="13">
    <w:abstractNumId w:val="28"/>
  </w:num>
  <w:num w:numId="14">
    <w:abstractNumId w:val="1"/>
  </w:num>
  <w:num w:numId="15">
    <w:abstractNumId w:val="24"/>
  </w:num>
  <w:num w:numId="16">
    <w:abstractNumId w:val="19"/>
  </w:num>
  <w:num w:numId="17">
    <w:abstractNumId w:val="13"/>
  </w:num>
  <w:num w:numId="18">
    <w:abstractNumId w:val="11"/>
  </w:num>
  <w:num w:numId="19">
    <w:abstractNumId w:val="7"/>
  </w:num>
  <w:num w:numId="20">
    <w:abstractNumId w:val="29"/>
  </w:num>
  <w:num w:numId="21">
    <w:abstractNumId w:val="10"/>
  </w:num>
  <w:num w:numId="22">
    <w:abstractNumId w:val="30"/>
  </w:num>
  <w:num w:numId="23">
    <w:abstractNumId w:val="9"/>
  </w:num>
  <w:num w:numId="24">
    <w:abstractNumId w:val="15"/>
  </w:num>
  <w:num w:numId="25">
    <w:abstractNumId w:val="23"/>
  </w:num>
  <w:num w:numId="26">
    <w:abstractNumId w:val="2"/>
  </w:num>
  <w:num w:numId="27">
    <w:abstractNumId w:val="5"/>
  </w:num>
  <w:num w:numId="28">
    <w:abstractNumId w:val="17"/>
  </w:num>
  <w:num w:numId="29">
    <w:abstractNumId w:val="6"/>
  </w:num>
  <w:num w:numId="30">
    <w:abstractNumId w:val="4"/>
  </w:num>
  <w:num w:numId="31">
    <w:abstractNumId w:val="8"/>
  </w:num>
  <w:num w:numId="32">
    <w:abstractNumId w:val="18"/>
  </w:num>
  <w:num w:numId="3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8514B"/>
    <w:rsid w:val="00020BBE"/>
    <w:rsid w:val="00027B3B"/>
    <w:rsid w:val="00027C1F"/>
    <w:rsid w:val="00033BC1"/>
    <w:rsid w:val="00036E91"/>
    <w:rsid w:val="00050E1A"/>
    <w:rsid w:val="00053696"/>
    <w:rsid w:val="00056522"/>
    <w:rsid w:val="00060B71"/>
    <w:rsid w:val="00073921"/>
    <w:rsid w:val="00090ACC"/>
    <w:rsid w:val="00093658"/>
    <w:rsid w:val="00095A88"/>
    <w:rsid w:val="000B16DC"/>
    <w:rsid w:val="000B68CA"/>
    <w:rsid w:val="000C19CB"/>
    <w:rsid w:val="000C6D68"/>
    <w:rsid w:val="000D2D42"/>
    <w:rsid w:val="000E09B5"/>
    <w:rsid w:val="000F1F91"/>
    <w:rsid w:val="000F311D"/>
    <w:rsid w:val="00117FD0"/>
    <w:rsid w:val="00125A18"/>
    <w:rsid w:val="0013050A"/>
    <w:rsid w:val="00147F06"/>
    <w:rsid w:val="0018077E"/>
    <w:rsid w:val="001822F8"/>
    <w:rsid w:val="0019335B"/>
    <w:rsid w:val="0019782B"/>
    <w:rsid w:val="001A268B"/>
    <w:rsid w:val="001A48DD"/>
    <w:rsid w:val="001B3B0E"/>
    <w:rsid w:val="001D58B4"/>
    <w:rsid w:val="001D59D8"/>
    <w:rsid w:val="001D6705"/>
    <w:rsid w:val="001E6677"/>
    <w:rsid w:val="001F603C"/>
    <w:rsid w:val="0020028B"/>
    <w:rsid w:val="00203213"/>
    <w:rsid w:val="00205B91"/>
    <w:rsid w:val="00210795"/>
    <w:rsid w:val="00214C92"/>
    <w:rsid w:val="00216A83"/>
    <w:rsid w:val="00216BFD"/>
    <w:rsid w:val="00231E75"/>
    <w:rsid w:val="00236D10"/>
    <w:rsid w:val="00236FAE"/>
    <w:rsid w:val="002377E9"/>
    <w:rsid w:val="00250C4F"/>
    <w:rsid w:val="00253B3A"/>
    <w:rsid w:val="0025711E"/>
    <w:rsid w:val="0028316F"/>
    <w:rsid w:val="0029682F"/>
    <w:rsid w:val="002978F3"/>
    <w:rsid w:val="002A4C94"/>
    <w:rsid w:val="002B4119"/>
    <w:rsid w:val="002B67F7"/>
    <w:rsid w:val="002C4198"/>
    <w:rsid w:val="002F047A"/>
    <w:rsid w:val="002F4A7E"/>
    <w:rsid w:val="00311E30"/>
    <w:rsid w:val="003142F8"/>
    <w:rsid w:val="0031789F"/>
    <w:rsid w:val="0032415C"/>
    <w:rsid w:val="00333FDF"/>
    <w:rsid w:val="003365C3"/>
    <w:rsid w:val="00362627"/>
    <w:rsid w:val="00362FF9"/>
    <w:rsid w:val="00381333"/>
    <w:rsid w:val="003912A5"/>
    <w:rsid w:val="003A0CAE"/>
    <w:rsid w:val="003A3E5D"/>
    <w:rsid w:val="003B4D79"/>
    <w:rsid w:val="003D46D1"/>
    <w:rsid w:val="003D53AC"/>
    <w:rsid w:val="003D72F4"/>
    <w:rsid w:val="003E2B3E"/>
    <w:rsid w:val="003E5164"/>
    <w:rsid w:val="003F0320"/>
    <w:rsid w:val="00401066"/>
    <w:rsid w:val="00411E1D"/>
    <w:rsid w:val="004141DE"/>
    <w:rsid w:val="00415221"/>
    <w:rsid w:val="00423149"/>
    <w:rsid w:val="00434CD3"/>
    <w:rsid w:val="0044039F"/>
    <w:rsid w:val="00447C27"/>
    <w:rsid w:val="00456E38"/>
    <w:rsid w:val="0046539A"/>
    <w:rsid w:val="004714D9"/>
    <w:rsid w:val="004722CC"/>
    <w:rsid w:val="00474AFD"/>
    <w:rsid w:val="004844AD"/>
    <w:rsid w:val="004909E2"/>
    <w:rsid w:val="004A49D1"/>
    <w:rsid w:val="004B6313"/>
    <w:rsid w:val="004B78A6"/>
    <w:rsid w:val="004C0080"/>
    <w:rsid w:val="004C6AB9"/>
    <w:rsid w:val="004C7E54"/>
    <w:rsid w:val="004D38EC"/>
    <w:rsid w:val="004E28E7"/>
    <w:rsid w:val="004E422B"/>
    <w:rsid w:val="004E474F"/>
    <w:rsid w:val="004E7D65"/>
    <w:rsid w:val="00501C61"/>
    <w:rsid w:val="00517BCC"/>
    <w:rsid w:val="005278DA"/>
    <w:rsid w:val="005325B5"/>
    <w:rsid w:val="00537A73"/>
    <w:rsid w:val="005602C2"/>
    <w:rsid w:val="00565A52"/>
    <w:rsid w:val="0057345A"/>
    <w:rsid w:val="00576AEB"/>
    <w:rsid w:val="00583AF5"/>
    <w:rsid w:val="005865AD"/>
    <w:rsid w:val="005934A3"/>
    <w:rsid w:val="005B0528"/>
    <w:rsid w:val="005B0F8D"/>
    <w:rsid w:val="005E25B7"/>
    <w:rsid w:val="005E48FC"/>
    <w:rsid w:val="005E7B3A"/>
    <w:rsid w:val="005F1665"/>
    <w:rsid w:val="00627B45"/>
    <w:rsid w:val="00646811"/>
    <w:rsid w:val="0065123B"/>
    <w:rsid w:val="0065534C"/>
    <w:rsid w:val="0065596A"/>
    <w:rsid w:val="006602BB"/>
    <w:rsid w:val="0066597E"/>
    <w:rsid w:val="00671377"/>
    <w:rsid w:val="00693DA1"/>
    <w:rsid w:val="006A5D15"/>
    <w:rsid w:val="006C309C"/>
    <w:rsid w:val="006C6471"/>
    <w:rsid w:val="006D3EA4"/>
    <w:rsid w:val="006D4119"/>
    <w:rsid w:val="006D6316"/>
    <w:rsid w:val="006E5C2F"/>
    <w:rsid w:val="006E728A"/>
    <w:rsid w:val="006F055F"/>
    <w:rsid w:val="006F1693"/>
    <w:rsid w:val="00710E56"/>
    <w:rsid w:val="007118F0"/>
    <w:rsid w:val="007125A0"/>
    <w:rsid w:val="00734616"/>
    <w:rsid w:val="007416B7"/>
    <w:rsid w:val="00770510"/>
    <w:rsid w:val="0078099A"/>
    <w:rsid w:val="0078514B"/>
    <w:rsid w:val="00792CCF"/>
    <w:rsid w:val="00793695"/>
    <w:rsid w:val="00794406"/>
    <w:rsid w:val="007A2844"/>
    <w:rsid w:val="007C22A0"/>
    <w:rsid w:val="007D0038"/>
    <w:rsid w:val="007D40C7"/>
    <w:rsid w:val="007D40F5"/>
    <w:rsid w:val="007F4F36"/>
    <w:rsid w:val="0080588B"/>
    <w:rsid w:val="00813916"/>
    <w:rsid w:val="00820721"/>
    <w:rsid w:val="00834C36"/>
    <w:rsid w:val="008519FC"/>
    <w:rsid w:val="008534B6"/>
    <w:rsid w:val="00870E9C"/>
    <w:rsid w:val="00875563"/>
    <w:rsid w:val="00885A9D"/>
    <w:rsid w:val="008939E2"/>
    <w:rsid w:val="008C2B20"/>
    <w:rsid w:val="008C3A02"/>
    <w:rsid w:val="008C748B"/>
    <w:rsid w:val="008E4D28"/>
    <w:rsid w:val="009025C2"/>
    <w:rsid w:val="009130EC"/>
    <w:rsid w:val="00916C4C"/>
    <w:rsid w:val="00931AC8"/>
    <w:rsid w:val="0095380A"/>
    <w:rsid w:val="009979E9"/>
    <w:rsid w:val="009B50BD"/>
    <w:rsid w:val="009C7AA4"/>
    <w:rsid w:val="009D0161"/>
    <w:rsid w:val="009E286C"/>
    <w:rsid w:val="009E78B4"/>
    <w:rsid w:val="00A02313"/>
    <w:rsid w:val="00A02849"/>
    <w:rsid w:val="00A10CB5"/>
    <w:rsid w:val="00A14CD6"/>
    <w:rsid w:val="00A15FD7"/>
    <w:rsid w:val="00A25165"/>
    <w:rsid w:val="00A4378C"/>
    <w:rsid w:val="00A442D5"/>
    <w:rsid w:val="00A47B57"/>
    <w:rsid w:val="00A621CC"/>
    <w:rsid w:val="00A62B66"/>
    <w:rsid w:val="00A63605"/>
    <w:rsid w:val="00A6547A"/>
    <w:rsid w:val="00A778EE"/>
    <w:rsid w:val="00A811E1"/>
    <w:rsid w:val="00A87FF5"/>
    <w:rsid w:val="00AA4126"/>
    <w:rsid w:val="00AB3DF6"/>
    <w:rsid w:val="00AB7955"/>
    <w:rsid w:val="00AD0F24"/>
    <w:rsid w:val="00AD1668"/>
    <w:rsid w:val="00AD7CEF"/>
    <w:rsid w:val="00AE4AAA"/>
    <w:rsid w:val="00AE56D1"/>
    <w:rsid w:val="00B02680"/>
    <w:rsid w:val="00B05A59"/>
    <w:rsid w:val="00B212DB"/>
    <w:rsid w:val="00B24AB5"/>
    <w:rsid w:val="00B3118E"/>
    <w:rsid w:val="00B40883"/>
    <w:rsid w:val="00B5456A"/>
    <w:rsid w:val="00B641A7"/>
    <w:rsid w:val="00B75598"/>
    <w:rsid w:val="00B840EC"/>
    <w:rsid w:val="00B97EB1"/>
    <w:rsid w:val="00BA4E02"/>
    <w:rsid w:val="00BD3573"/>
    <w:rsid w:val="00BD56F4"/>
    <w:rsid w:val="00BE7D77"/>
    <w:rsid w:val="00BF18C2"/>
    <w:rsid w:val="00BF21EC"/>
    <w:rsid w:val="00C00CC9"/>
    <w:rsid w:val="00C32E51"/>
    <w:rsid w:val="00C36D68"/>
    <w:rsid w:val="00C37531"/>
    <w:rsid w:val="00C46155"/>
    <w:rsid w:val="00C4615D"/>
    <w:rsid w:val="00C5479E"/>
    <w:rsid w:val="00C57B8E"/>
    <w:rsid w:val="00C66D67"/>
    <w:rsid w:val="00C733D8"/>
    <w:rsid w:val="00C776C5"/>
    <w:rsid w:val="00C80808"/>
    <w:rsid w:val="00C808F0"/>
    <w:rsid w:val="00C827FF"/>
    <w:rsid w:val="00C82EB1"/>
    <w:rsid w:val="00C8316A"/>
    <w:rsid w:val="00C91A78"/>
    <w:rsid w:val="00C96458"/>
    <w:rsid w:val="00CA651A"/>
    <w:rsid w:val="00CC18AC"/>
    <w:rsid w:val="00CD00EF"/>
    <w:rsid w:val="00CD024A"/>
    <w:rsid w:val="00CD1910"/>
    <w:rsid w:val="00CE3203"/>
    <w:rsid w:val="00CE5DB4"/>
    <w:rsid w:val="00CF044B"/>
    <w:rsid w:val="00D25AD1"/>
    <w:rsid w:val="00D30D1B"/>
    <w:rsid w:val="00D437DB"/>
    <w:rsid w:val="00D43C38"/>
    <w:rsid w:val="00D46456"/>
    <w:rsid w:val="00D779C7"/>
    <w:rsid w:val="00D80B9F"/>
    <w:rsid w:val="00D96190"/>
    <w:rsid w:val="00DA07D8"/>
    <w:rsid w:val="00DA2EF6"/>
    <w:rsid w:val="00DB1B97"/>
    <w:rsid w:val="00DB3541"/>
    <w:rsid w:val="00DE45B1"/>
    <w:rsid w:val="00DF5136"/>
    <w:rsid w:val="00DF6C79"/>
    <w:rsid w:val="00E33F70"/>
    <w:rsid w:val="00E43962"/>
    <w:rsid w:val="00E458BB"/>
    <w:rsid w:val="00E54086"/>
    <w:rsid w:val="00E54A81"/>
    <w:rsid w:val="00E72922"/>
    <w:rsid w:val="00E8266D"/>
    <w:rsid w:val="00E85D7D"/>
    <w:rsid w:val="00E9411F"/>
    <w:rsid w:val="00EA20B3"/>
    <w:rsid w:val="00EA3F6D"/>
    <w:rsid w:val="00EB1655"/>
    <w:rsid w:val="00ED110C"/>
    <w:rsid w:val="00ED4D01"/>
    <w:rsid w:val="00ED5BC5"/>
    <w:rsid w:val="00EF4759"/>
    <w:rsid w:val="00F0162D"/>
    <w:rsid w:val="00F0234E"/>
    <w:rsid w:val="00F04FA7"/>
    <w:rsid w:val="00F27ABF"/>
    <w:rsid w:val="00F3285F"/>
    <w:rsid w:val="00F543EB"/>
    <w:rsid w:val="00F6030C"/>
    <w:rsid w:val="00F64176"/>
    <w:rsid w:val="00F72ABD"/>
    <w:rsid w:val="00F84A33"/>
    <w:rsid w:val="00F973EC"/>
    <w:rsid w:val="00FA46EF"/>
    <w:rsid w:val="00FB014A"/>
    <w:rsid w:val="00FB308B"/>
    <w:rsid w:val="00FB448E"/>
    <w:rsid w:val="00FB564A"/>
    <w:rsid w:val="00FE7A39"/>
    <w:rsid w:val="00FF09E3"/>
    <w:rsid w:val="00FF15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314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paragraph" w:styleId="af2">
    <w:name w:val="Document Map"/>
    <w:basedOn w:val="a"/>
    <w:link w:val="af3"/>
    <w:uiPriority w:val="99"/>
    <w:semiHidden/>
    <w:unhideWhenUsed/>
    <w:rsid w:val="00AB3D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AB3DF6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0"/>
    <w:uiPriority w:val="99"/>
    <w:semiHidden/>
    <w:unhideWhenUsed/>
    <w:rsid w:val="003A3E5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9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92118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5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837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0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8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95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9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1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5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8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2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97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985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0406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1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8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65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6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8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60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2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9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9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50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8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82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5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3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0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9171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0798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9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6953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6485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30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chart" Target="charts/chart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chart" Target="charts/chart2.xm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1.xml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1.emf"/><Relationship Id="rId30" Type="http://schemas.openxmlformats.org/officeDocument/2006/relationships/image" Target="media/image1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3;&#1077;&#1086;&#1088;&#1075;&#1080;&#1081;\Desktop\&#1077;&#1073;&#1091;&#1095;&#1080;&#1081;%20&#1087;&#1072;&#1089;&#1082;&#1072;&#1083;&#1100;\14\&#1050;&#1085;&#1080;&#1075;&#1072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3;&#1077;&#1086;&#1088;&#1075;&#1080;&#1081;\Desktop\&#1077;&#1073;&#1091;&#1095;&#1080;&#1081;%20&#1087;&#1072;&#1089;&#1082;&#1072;&#1083;&#1100;\14\&#1050;&#1085;&#1080;&#1075;&#1072;1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3;&#1077;&#1086;&#1088;&#1075;&#1080;&#1081;\Desktop\&#1077;&#1073;&#1091;&#1095;&#1080;&#1081;%20&#1087;&#1072;&#1089;&#1082;&#1072;&#1083;&#1100;\14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n-US"/>
              <a:t>Concetration A</a:t>
            </a:r>
            <a:endParaRPr lang="ru-RU"/>
          </a:p>
        </c:rich>
      </c:tx>
    </c:title>
    <c:plotArea>
      <c:layout>
        <c:manualLayout>
          <c:layoutTarget val="inner"/>
          <c:xMode val="edge"/>
          <c:yMode val="edge"/>
          <c:x val="6.5030183727034119E-2"/>
          <c:y val="7.4548702245552628E-2"/>
          <c:w val="0.80579026886345084"/>
          <c:h val="0.8326195683872849"/>
        </c:manualLayout>
      </c:layout>
      <c:lineChart>
        <c:grouping val="standard"/>
        <c:ser>
          <c:idx val="0"/>
          <c:order val="0"/>
          <c:tx>
            <c:v>Эйлер</c:v>
          </c:tx>
          <c:marker>
            <c:symbol val="none"/>
          </c:marker>
          <c:cat>
            <c:numRef>
              <c:f>[Книга1.xlsx]Лист1!$A$1:$A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2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B$1:$B$21</c:f>
              <c:numCache>
                <c:formatCode>General</c:formatCode>
                <c:ptCount val="21"/>
                <c:pt idx="0">
                  <c:v>0.8</c:v>
                </c:pt>
                <c:pt idx="1">
                  <c:v>0.75200000000000089</c:v>
                </c:pt>
                <c:pt idx="2">
                  <c:v>0.70690000000000064</c:v>
                </c:pt>
                <c:pt idx="3">
                  <c:v>0.66450000000000065</c:v>
                </c:pt>
                <c:pt idx="4">
                  <c:v>0.6249000000000009</c:v>
                </c:pt>
                <c:pt idx="5">
                  <c:v>0.58710000000000007</c:v>
                </c:pt>
                <c:pt idx="6">
                  <c:v>0.55189999999999995</c:v>
                </c:pt>
                <c:pt idx="7">
                  <c:v>0.51880000000000004</c:v>
                </c:pt>
                <c:pt idx="8">
                  <c:v>0.48770000000000002</c:v>
                </c:pt>
                <c:pt idx="9">
                  <c:v>0.45840000000000031</c:v>
                </c:pt>
                <c:pt idx="10">
                  <c:v>0.43090000000000045</c:v>
                </c:pt>
                <c:pt idx="11">
                  <c:v>0.40500000000000008</c:v>
                </c:pt>
                <c:pt idx="12">
                  <c:v>0.38070000000000032</c:v>
                </c:pt>
                <c:pt idx="13">
                  <c:v>0.35790000000000038</c:v>
                </c:pt>
                <c:pt idx="14">
                  <c:v>0.33640000000000053</c:v>
                </c:pt>
                <c:pt idx="15">
                  <c:v>0.31620000000000031</c:v>
                </c:pt>
                <c:pt idx="16">
                  <c:v>0.29730000000000045</c:v>
                </c:pt>
                <c:pt idx="17">
                  <c:v>0.27940000000000031</c:v>
                </c:pt>
                <c:pt idx="18">
                  <c:v>0.26270000000000004</c:v>
                </c:pt>
                <c:pt idx="19">
                  <c:v>0.24690000000000026</c:v>
                </c:pt>
                <c:pt idx="20">
                  <c:v>0.2321</c:v>
                </c:pt>
              </c:numCache>
            </c:numRef>
          </c:val>
        </c:ser>
        <c:ser>
          <c:idx val="1"/>
          <c:order val="1"/>
          <c:tx>
            <c:v>Кутт</c:v>
          </c:tx>
          <c:marker>
            <c:symbol val="none"/>
          </c:marker>
          <c:val>
            <c:numRef>
              <c:f>[Книга1.xlsx]Лист1!$H$1:$H$21</c:f>
              <c:numCache>
                <c:formatCode>General</c:formatCode>
                <c:ptCount val="21"/>
                <c:pt idx="0">
                  <c:v>0.8</c:v>
                </c:pt>
                <c:pt idx="1">
                  <c:v>0.75340000000000062</c:v>
                </c:pt>
                <c:pt idx="2">
                  <c:v>0.70950000000000002</c:v>
                </c:pt>
                <c:pt idx="3">
                  <c:v>0.6682000000000009</c:v>
                </c:pt>
                <c:pt idx="4">
                  <c:v>0.62930000000000064</c:v>
                </c:pt>
                <c:pt idx="5">
                  <c:v>0.59270000000000012</c:v>
                </c:pt>
                <c:pt idx="6">
                  <c:v>0.55810000000000004</c:v>
                </c:pt>
                <c:pt idx="7">
                  <c:v>0.52559999999999996</c:v>
                </c:pt>
                <c:pt idx="8">
                  <c:v>0.49500000000000038</c:v>
                </c:pt>
                <c:pt idx="9">
                  <c:v>0.4662</c:v>
                </c:pt>
                <c:pt idx="10">
                  <c:v>0.43900000000000039</c:v>
                </c:pt>
                <c:pt idx="11">
                  <c:v>0.41350000000000031</c:v>
                </c:pt>
                <c:pt idx="12">
                  <c:v>0.38940000000000052</c:v>
                </c:pt>
                <c:pt idx="13">
                  <c:v>0.36670000000000008</c:v>
                </c:pt>
                <c:pt idx="14">
                  <c:v>0.34540000000000037</c:v>
                </c:pt>
                <c:pt idx="15">
                  <c:v>0.32530000000000053</c:v>
                </c:pt>
                <c:pt idx="16">
                  <c:v>0.30630000000000052</c:v>
                </c:pt>
                <c:pt idx="17">
                  <c:v>0.28850000000000031</c:v>
                </c:pt>
                <c:pt idx="18">
                  <c:v>0.2717</c:v>
                </c:pt>
                <c:pt idx="19">
                  <c:v>0.25590000000000002</c:v>
                </c:pt>
                <c:pt idx="20">
                  <c:v>0.24100000000000019</c:v>
                </c:pt>
              </c:numCache>
            </c:numRef>
          </c:val>
        </c:ser>
        <c:marker val="1"/>
        <c:axId val="206422784"/>
        <c:axId val="206424704"/>
      </c:lineChart>
      <c:catAx>
        <c:axId val="20642278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</a:t>
                </a:r>
              </a:p>
            </c:rich>
          </c:tx>
        </c:title>
        <c:numFmt formatCode="General" sourceLinked="1"/>
        <c:tickLblPos val="nextTo"/>
        <c:crossAx val="206424704"/>
        <c:crosses val="autoZero"/>
        <c:auto val="1"/>
        <c:lblAlgn val="ctr"/>
        <c:lblOffset val="100"/>
        <c:tickMarkSkip val="2"/>
      </c:catAx>
      <c:valAx>
        <c:axId val="206424704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Концентрация</a:t>
                </a:r>
              </a:p>
            </c:rich>
          </c:tx>
        </c:title>
        <c:numFmt formatCode="General" sourceLinked="1"/>
        <c:tickLblPos val="nextTo"/>
        <c:crossAx val="206422784"/>
        <c:crosses val="autoZero"/>
        <c:crossBetween val="between"/>
      </c:valAx>
    </c:plotArea>
    <c:legend>
      <c:legendPos val="r"/>
    </c:legend>
    <c:plotVisOnly val="1"/>
  </c:chart>
  <c:txPr>
    <a:bodyPr/>
    <a:lstStyle/>
    <a:p>
      <a:pPr>
        <a:defRPr sz="850" baseline="0"/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n-US" sz="1100"/>
              <a:t>Concetration B</a:t>
            </a:r>
            <a:endParaRPr lang="ru-RU" sz="1100"/>
          </a:p>
        </c:rich>
      </c:tx>
      <c:layout>
        <c:manualLayout>
          <c:xMode val="edge"/>
          <c:yMode val="edge"/>
          <c:x val="0.36466173945829994"/>
          <c:y val="6.8870523415977963E-3"/>
        </c:manualLayout>
      </c:layout>
    </c:title>
    <c:plotArea>
      <c:layout>
        <c:manualLayout>
          <c:layoutTarget val="inner"/>
          <c:xMode val="edge"/>
          <c:yMode val="edge"/>
          <c:x val="6.2010998625171891E-2"/>
          <c:y val="8.5052565150667794E-2"/>
          <c:w val="0.80978127734033323"/>
          <c:h val="0.80815476958822752"/>
        </c:manualLayout>
      </c:layout>
      <c:lineChart>
        <c:grouping val="standard"/>
        <c:ser>
          <c:idx val="0"/>
          <c:order val="0"/>
          <c:tx>
            <c:v>Эйлер</c:v>
          </c:tx>
          <c:marker>
            <c:symbol val="none"/>
          </c:marker>
          <c:cat>
            <c:numRef>
              <c:f>[Книга1.xlsx]Лист1!$G$1:$G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C$1:$C$21</c:f>
              <c:numCache>
                <c:formatCode>General</c:formatCode>
                <c:ptCount val="21"/>
                <c:pt idx="0">
                  <c:v>0.2</c:v>
                </c:pt>
                <c:pt idx="1">
                  <c:v>0.24380000000000004</c:v>
                </c:pt>
                <c:pt idx="2">
                  <c:v>0.28360000000000002</c:v>
                </c:pt>
                <c:pt idx="3">
                  <c:v>0.31980000000000042</c:v>
                </c:pt>
                <c:pt idx="4">
                  <c:v>0.35250000000000026</c:v>
                </c:pt>
                <c:pt idx="5">
                  <c:v>0.38200000000000034</c:v>
                </c:pt>
                <c:pt idx="6">
                  <c:v>0.40860000000000002</c:v>
                </c:pt>
                <c:pt idx="7">
                  <c:v>0.43250000000000027</c:v>
                </c:pt>
                <c:pt idx="8">
                  <c:v>0.45390000000000008</c:v>
                </c:pt>
                <c:pt idx="9">
                  <c:v>0.47290000000000032</c:v>
                </c:pt>
                <c:pt idx="10">
                  <c:v>0.48980000000000035</c:v>
                </c:pt>
                <c:pt idx="11">
                  <c:v>0.50470000000000004</c:v>
                </c:pt>
                <c:pt idx="12">
                  <c:v>0.51780000000000004</c:v>
                </c:pt>
                <c:pt idx="13">
                  <c:v>0.5292</c:v>
                </c:pt>
                <c:pt idx="14">
                  <c:v>0.53900000000000003</c:v>
                </c:pt>
                <c:pt idx="15">
                  <c:v>0.54749999999999999</c:v>
                </c:pt>
                <c:pt idx="16">
                  <c:v>0.55459999999999998</c:v>
                </c:pt>
                <c:pt idx="17">
                  <c:v>0.5605</c:v>
                </c:pt>
                <c:pt idx="18">
                  <c:v>0.56530000000000002</c:v>
                </c:pt>
                <c:pt idx="19">
                  <c:v>0.56899999999999995</c:v>
                </c:pt>
                <c:pt idx="20">
                  <c:v>0.57190000000000052</c:v>
                </c:pt>
              </c:numCache>
            </c:numRef>
          </c:val>
        </c:ser>
        <c:ser>
          <c:idx val="1"/>
          <c:order val="1"/>
          <c:tx>
            <c:v>Кутт</c:v>
          </c:tx>
          <c:marker>
            <c:symbol val="none"/>
          </c:marker>
          <c:cat>
            <c:numRef>
              <c:f>[Книга1.xlsx]Лист1!$G$1:$G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I$1:$I$21</c:f>
              <c:numCache>
                <c:formatCode>General</c:formatCode>
                <c:ptCount val="21"/>
                <c:pt idx="0">
                  <c:v>0.2</c:v>
                </c:pt>
                <c:pt idx="1">
                  <c:v>0.24190000000000014</c:v>
                </c:pt>
                <c:pt idx="2">
                  <c:v>0.28000000000000008</c:v>
                </c:pt>
                <c:pt idx="3">
                  <c:v>0.31470000000000026</c:v>
                </c:pt>
                <c:pt idx="4">
                  <c:v>0.34630000000000027</c:v>
                </c:pt>
                <c:pt idx="5">
                  <c:v>0.37480000000000041</c:v>
                </c:pt>
                <c:pt idx="6">
                  <c:v>0.40060000000000001</c:v>
                </c:pt>
                <c:pt idx="7">
                  <c:v>0.42380000000000034</c:v>
                </c:pt>
                <c:pt idx="8">
                  <c:v>0.44469999999999998</c:v>
                </c:pt>
                <c:pt idx="9">
                  <c:v>0.46340000000000026</c:v>
                </c:pt>
                <c:pt idx="10">
                  <c:v>0.48000000000000026</c:v>
                </c:pt>
                <c:pt idx="11">
                  <c:v>0.49480000000000041</c:v>
                </c:pt>
                <c:pt idx="12">
                  <c:v>0.50780000000000003</c:v>
                </c:pt>
                <c:pt idx="13">
                  <c:v>0.51919999999999999</c:v>
                </c:pt>
                <c:pt idx="14">
                  <c:v>0.52910000000000001</c:v>
                </c:pt>
                <c:pt idx="15">
                  <c:v>0.53770000000000051</c:v>
                </c:pt>
                <c:pt idx="16">
                  <c:v>0.54500000000000004</c:v>
                </c:pt>
                <c:pt idx="17">
                  <c:v>0.55110000000000003</c:v>
                </c:pt>
                <c:pt idx="18">
                  <c:v>0.55620000000000003</c:v>
                </c:pt>
                <c:pt idx="19">
                  <c:v>0.56030000000000002</c:v>
                </c:pt>
                <c:pt idx="20">
                  <c:v>0.56340000000000001</c:v>
                </c:pt>
              </c:numCache>
            </c:numRef>
          </c:val>
        </c:ser>
        <c:marker val="1"/>
        <c:axId val="74747904"/>
        <c:axId val="74749440"/>
      </c:lineChart>
      <c:catAx>
        <c:axId val="74747904"/>
        <c:scaling>
          <c:orientation val="minMax"/>
        </c:scaling>
        <c:axPos val="b"/>
        <c:numFmt formatCode="General" sourceLinked="1"/>
        <c:tickLblPos val="nextTo"/>
        <c:crossAx val="74749440"/>
        <c:crosses val="autoZero"/>
        <c:auto val="1"/>
        <c:lblAlgn val="ctr"/>
        <c:lblOffset val="100"/>
      </c:catAx>
      <c:valAx>
        <c:axId val="74749440"/>
        <c:scaling>
          <c:orientation val="minMax"/>
        </c:scaling>
        <c:axPos val="l"/>
        <c:numFmt formatCode="General" sourceLinked="1"/>
        <c:tickLblPos val="nextTo"/>
        <c:crossAx val="7474790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7777851297999576"/>
          <c:y val="0.37293231788649384"/>
          <c:w val="0.12222148702000492"/>
          <c:h val="0.19553289445376704"/>
        </c:manualLayout>
      </c:layout>
    </c:legend>
    <c:plotVisOnly val="1"/>
  </c:chart>
  <c:txPr>
    <a:bodyPr/>
    <a:lstStyle/>
    <a:p>
      <a:pPr>
        <a:defRPr sz="800" baseline="0"/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en-US"/>
              <a:t>Concetration C</a:t>
            </a:r>
            <a:endParaRPr lang="ru-RU"/>
          </a:p>
        </c:rich>
      </c:tx>
      <c:overlay val="1"/>
    </c:title>
    <c:plotArea>
      <c:layout/>
      <c:lineChart>
        <c:grouping val="standard"/>
        <c:ser>
          <c:idx val="0"/>
          <c:order val="0"/>
          <c:tx>
            <c:v>Эйлер</c:v>
          </c:tx>
          <c:marker>
            <c:symbol val="none"/>
          </c:marker>
          <c:cat>
            <c:numRef>
              <c:f>[Книга1.xlsx]Лист1!$G$1:$G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D$1:$D$21</c:f>
              <c:numCache>
                <c:formatCode>General</c:formatCode>
                <c:ptCount val="21"/>
                <c:pt idx="0">
                  <c:v>0.1</c:v>
                </c:pt>
                <c:pt idx="1">
                  <c:v>0.10420000000000007</c:v>
                </c:pt>
                <c:pt idx="2">
                  <c:v>0.10950000000000007</c:v>
                </c:pt>
                <c:pt idx="3">
                  <c:v>0.1158</c:v>
                </c:pt>
                <c:pt idx="4">
                  <c:v>0.12290000000000002</c:v>
                </c:pt>
                <c:pt idx="5">
                  <c:v>0.13089999999999999</c:v>
                </c:pt>
                <c:pt idx="6">
                  <c:v>0.13950000000000001</c:v>
                </c:pt>
                <c:pt idx="7">
                  <c:v>0.14870000000000014</c:v>
                </c:pt>
                <c:pt idx="8">
                  <c:v>0.15850000000000014</c:v>
                </c:pt>
                <c:pt idx="9">
                  <c:v>0.16869999999999999</c:v>
                </c:pt>
                <c:pt idx="10">
                  <c:v>0.17930000000000001</c:v>
                </c:pt>
                <c:pt idx="11">
                  <c:v>0.19020000000000001</c:v>
                </c:pt>
                <c:pt idx="12">
                  <c:v>0.20150000000000001</c:v>
                </c:pt>
                <c:pt idx="13">
                  <c:v>0.21290000000000017</c:v>
                </c:pt>
                <c:pt idx="14">
                  <c:v>0.22450000000000001</c:v>
                </c:pt>
                <c:pt idx="15">
                  <c:v>0.23630000000000001</c:v>
                </c:pt>
                <c:pt idx="16">
                  <c:v>0.24820000000000014</c:v>
                </c:pt>
                <c:pt idx="17">
                  <c:v>0.2601</c:v>
                </c:pt>
                <c:pt idx="18">
                  <c:v>0.27210000000000001</c:v>
                </c:pt>
                <c:pt idx="19">
                  <c:v>0.28410000000000002</c:v>
                </c:pt>
                <c:pt idx="20">
                  <c:v>0.29600000000000032</c:v>
                </c:pt>
              </c:numCache>
            </c:numRef>
          </c:val>
        </c:ser>
        <c:ser>
          <c:idx val="1"/>
          <c:order val="1"/>
          <c:tx>
            <c:v>Кутт</c:v>
          </c:tx>
          <c:marker>
            <c:symbol val="none"/>
          </c:marker>
          <c:cat>
            <c:numRef>
              <c:f>[Книга1.xlsx]Лист1!$G$1:$G$21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53</c:v>
                </c:pt>
                <c:pt idx="7">
                  <c:v>0.70000000000000051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</c:numCache>
            </c:numRef>
          </c:cat>
          <c:val>
            <c:numRef>
              <c:f>[Книга1.xlsx]Лист1!$J$1:$J$21</c:f>
              <c:numCache>
                <c:formatCode>General</c:formatCode>
                <c:ptCount val="21"/>
                <c:pt idx="0">
                  <c:v>0.1</c:v>
                </c:pt>
                <c:pt idx="1">
                  <c:v>0.10470000000000007</c:v>
                </c:pt>
                <c:pt idx="2">
                  <c:v>0.1104</c:v>
                </c:pt>
                <c:pt idx="3">
                  <c:v>0.11700000000000002</c:v>
                </c:pt>
                <c:pt idx="4">
                  <c:v>0.12440000000000002</c:v>
                </c:pt>
                <c:pt idx="5">
                  <c:v>0.13250000000000001</c:v>
                </c:pt>
                <c:pt idx="6">
                  <c:v>0.14130000000000001</c:v>
                </c:pt>
                <c:pt idx="7">
                  <c:v>0.15050000000000013</c:v>
                </c:pt>
                <c:pt idx="8">
                  <c:v>0.1603</c:v>
                </c:pt>
                <c:pt idx="9">
                  <c:v>0.17040000000000013</c:v>
                </c:pt>
                <c:pt idx="10">
                  <c:v>0.18090000000000017</c:v>
                </c:pt>
                <c:pt idx="11">
                  <c:v>0.19170000000000001</c:v>
                </c:pt>
                <c:pt idx="12">
                  <c:v>0.20280000000000001</c:v>
                </c:pt>
                <c:pt idx="13">
                  <c:v>0.21410000000000001</c:v>
                </c:pt>
                <c:pt idx="14">
                  <c:v>0.22550000000000001</c:v>
                </c:pt>
                <c:pt idx="15">
                  <c:v>0.23710000000000001</c:v>
                </c:pt>
                <c:pt idx="16">
                  <c:v>0.24870000000000017</c:v>
                </c:pt>
                <c:pt idx="17">
                  <c:v>0.26040000000000002</c:v>
                </c:pt>
                <c:pt idx="18">
                  <c:v>0.2722</c:v>
                </c:pt>
                <c:pt idx="19">
                  <c:v>0.28390000000000032</c:v>
                </c:pt>
                <c:pt idx="20">
                  <c:v>0.29560000000000008</c:v>
                </c:pt>
              </c:numCache>
            </c:numRef>
          </c:val>
        </c:ser>
        <c:marker val="1"/>
        <c:axId val="74758016"/>
        <c:axId val="74759552"/>
      </c:lineChart>
      <c:catAx>
        <c:axId val="74758016"/>
        <c:scaling>
          <c:orientation val="minMax"/>
        </c:scaling>
        <c:axPos val="b"/>
        <c:numFmt formatCode="General" sourceLinked="1"/>
        <c:tickLblPos val="nextTo"/>
        <c:crossAx val="74759552"/>
        <c:crosses val="autoZero"/>
        <c:auto val="1"/>
        <c:lblAlgn val="ctr"/>
        <c:lblOffset val="100"/>
      </c:catAx>
      <c:valAx>
        <c:axId val="74759552"/>
        <c:scaling>
          <c:orientation val="minMax"/>
        </c:scaling>
        <c:axPos val="l"/>
        <c:numFmt formatCode="General" sourceLinked="1"/>
        <c:tickLblPos val="nextTo"/>
        <c:crossAx val="74758016"/>
        <c:crosses val="autoZero"/>
        <c:crossBetween val="between"/>
      </c:valAx>
    </c:plotArea>
    <c:legend>
      <c:legendPos val="r"/>
    </c:legend>
    <c:plotVisOnly val="1"/>
  </c:chart>
  <c:txPr>
    <a:bodyPr/>
    <a:lstStyle/>
    <a:p>
      <a:pPr>
        <a:defRPr sz="800" baseline="0"/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EDC4E31-03E4-4BEB-9352-AA3E5BDB62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9</TotalTime>
  <Pages>18</Pages>
  <Words>2411</Words>
  <Characters>13746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16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cp:lastModifiedBy>Пользователь Windows</cp:lastModifiedBy>
  <cp:revision>77</cp:revision>
  <cp:lastPrinted>2014-09-08T08:04:00Z</cp:lastPrinted>
  <dcterms:created xsi:type="dcterms:W3CDTF">2018-02-13T03:12:00Z</dcterms:created>
  <dcterms:modified xsi:type="dcterms:W3CDTF">2020-06-03T11:39:00Z</dcterms:modified>
</cp:coreProperties>
</file>